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57D59" w:rsidRDefault="001C1F3E" w:rsidP="001C1F3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1C1F3E">
        <w:rPr>
          <w:rFonts w:ascii="Times New Roman" w:hAnsi="Times New Roman" w:cs="Times New Roman"/>
          <w:b/>
          <w:sz w:val="28"/>
          <w:szCs w:val="28"/>
          <w:lang w:val="ru-RU"/>
        </w:rPr>
        <w:t>Комбинаторика</w:t>
      </w:r>
    </w:p>
    <w:p w:rsidR="001C1F3E" w:rsidRPr="001C1F3E" w:rsidRDefault="001C1F3E" w:rsidP="001C1F3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</w:p>
    <w:tbl>
      <w:tblPr>
        <w:tblStyle w:val="af4"/>
        <w:tblW w:w="0" w:type="auto"/>
        <w:tblLook w:val="04A0"/>
      </w:tblPr>
      <w:tblGrid>
        <w:gridCol w:w="2376"/>
        <w:gridCol w:w="7195"/>
      </w:tblGrid>
      <w:tr w:rsidR="001C1F3E" w:rsidRPr="001C1F3E" w:rsidTr="001C1F3E">
        <w:tc>
          <w:tcPr>
            <w:tcW w:w="2376" w:type="dxa"/>
          </w:tcPr>
          <w:p w:rsidR="001C1F3E" w:rsidRPr="001C1F3E" w:rsidRDefault="001C1F3E" w:rsidP="001C1F3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1C1F3E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Название</w:t>
            </w:r>
            <w:r w:rsidR="00E15C4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теоремы</w:t>
            </w:r>
          </w:p>
        </w:tc>
        <w:tc>
          <w:tcPr>
            <w:tcW w:w="7195" w:type="dxa"/>
          </w:tcPr>
          <w:p w:rsidR="001C1F3E" w:rsidRPr="001C1F3E" w:rsidRDefault="00E15C47" w:rsidP="001C1F3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Формулировка</w:t>
            </w:r>
          </w:p>
        </w:tc>
      </w:tr>
      <w:tr w:rsidR="001C1F3E" w:rsidRPr="001C1F3E" w:rsidTr="001C1F3E">
        <w:tc>
          <w:tcPr>
            <w:tcW w:w="2376" w:type="dxa"/>
          </w:tcPr>
          <w:p w:rsidR="001C1F3E" w:rsidRPr="001C1F3E" w:rsidRDefault="001C1F3E" w:rsidP="001C1F3E">
            <w:pPr>
              <w:widowControl w:val="0"/>
              <w:spacing w:line="235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r w:rsidRPr="001C1F3E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Правило суммы</w:t>
            </w:r>
          </w:p>
        </w:tc>
        <w:tc>
          <w:tcPr>
            <w:tcW w:w="7195" w:type="dxa"/>
          </w:tcPr>
          <w:p w:rsidR="001C1F3E" w:rsidRPr="001C1F3E" w:rsidRDefault="00E15C47" w:rsidP="00E15C47">
            <w:pPr>
              <w:widowControl w:val="0"/>
              <w:spacing w:line="235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="001C1F3E"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ли некоторый объект </w:t>
            </w:r>
            <w:r w:rsidR="001C1F3E" w:rsidRPr="001C1F3E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="001C1F3E"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можно выбрать </w:t>
            </w:r>
            <w:r w:rsidR="001C1F3E" w:rsidRPr="001C1F3E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 w:rsidR="001C1F3E"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пособами, а объект </w:t>
            </w:r>
            <w:r w:rsidR="001C1F3E" w:rsidRPr="001C1F3E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="001C1F3E"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– </w:t>
            </w:r>
            <w:r w:rsidR="001C1F3E" w:rsidRPr="001C1F3E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 w:rsidR="001C1F3E"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п</w:t>
            </w:r>
            <w:r w:rsidR="001C1F3E"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</w:t>
            </w:r>
            <w:r w:rsidR="001C1F3E"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обами, причем любой способ выбора объекта </w:t>
            </w:r>
            <w:r w:rsidR="001C1F3E" w:rsidRPr="001C1F3E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="001C1F3E"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отличен от любого способа выбора </w:t>
            </w:r>
            <w:r w:rsidR="001C1F3E" w:rsidRPr="001C1F3E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="001C1F3E"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 то в</w:t>
            </w:r>
            <w:r w:rsidR="001C1F3E"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ы</w:t>
            </w:r>
            <w:r w:rsidR="001C1F3E"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ор «</w:t>
            </w:r>
            <w:r w:rsidR="001C1F3E" w:rsidRPr="001C1F3E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="001C1F3E"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ли </w:t>
            </w:r>
            <w:r w:rsidR="001C1F3E" w:rsidRPr="001C1F3E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="001C1F3E"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» можно сделать </w:t>
            </w:r>
            <w:r w:rsidR="001C1F3E" w:rsidRPr="001C1F3E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 w:rsidR="001C1F3E" w:rsidRPr="001C1F3E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="001C1F3E"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+</w:t>
            </w:r>
            <w:r w:rsidR="001C1F3E" w:rsidRPr="001C1F3E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="001C1F3E" w:rsidRPr="001C1F3E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 w:rsidR="001C1F3E"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пособами.</w:t>
            </w:r>
          </w:p>
        </w:tc>
      </w:tr>
      <w:tr w:rsidR="001C1F3E" w:rsidRPr="001C1F3E" w:rsidTr="001C1F3E">
        <w:tc>
          <w:tcPr>
            <w:tcW w:w="2376" w:type="dxa"/>
          </w:tcPr>
          <w:p w:rsidR="001C1F3E" w:rsidRPr="001C1F3E" w:rsidRDefault="001C1F3E" w:rsidP="001C1F3E">
            <w:pPr>
              <w:widowControl w:val="0"/>
              <w:spacing w:line="235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r w:rsidRPr="001C1F3E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Правило произведения</w:t>
            </w:r>
          </w:p>
        </w:tc>
        <w:tc>
          <w:tcPr>
            <w:tcW w:w="7195" w:type="dxa"/>
          </w:tcPr>
          <w:p w:rsidR="001C1F3E" w:rsidRPr="001C1F3E" w:rsidRDefault="00E15C47" w:rsidP="00E15C47">
            <w:pPr>
              <w:widowControl w:val="0"/>
              <w:spacing w:line="235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</w:t>
            </w:r>
            <w:r w:rsidR="001C1F3E"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усть объект </w:t>
            </w:r>
            <w:r w:rsidR="001C1F3E" w:rsidRPr="001C1F3E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="001C1F3E"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можно выбрать </w:t>
            </w:r>
            <w:r w:rsidR="001C1F3E" w:rsidRPr="001C1F3E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 w:rsidR="001C1F3E"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пособами, а после каждого такого выбора другой объект </w:t>
            </w:r>
            <w:r w:rsidR="001C1F3E" w:rsidRPr="001C1F3E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="001C1F3E"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можно выбрать (независимо от объекта </w:t>
            </w:r>
            <w:r w:rsidR="001C1F3E" w:rsidRPr="001C1F3E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="001C1F3E"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) </w:t>
            </w:r>
            <w:r w:rsidR="001C1F3E" w:rsidRPr="001C1F3E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 w:rsidR="001C1F3E"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пособами, то пару объектов </w:t>
            </w:r>
            <w:r w:rsidR="001C1F3E" w:rsidRPr="001C1F3E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="001C1F3E"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 </w:t>
            </w:r>
            <w:r w:rsidR="001C1F3E" w:rsidRPr="001C1F3E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="001C1F3E"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можно выбрать </w:t>
            </w:r>
            <w:proofErr w:type="spellStart"/>
            <w:r w:rsidR="001C1F3E" w:rsidRPr="001C1F3E">
              <w:rPr>
                <w:rFonts w:ascii="Times New Roman" w:hAnsi="Times New Roman" w:cs="Times New Roman"/>
                <w:i/>
                <w:sz w:val="24"/>
                <w:szCs w:val="24"/>
              </w:rPr>
              <w:t>mk</w:t>
            </w:r>
            <w:proofErr w:type="spellEnd"/>
            <w:r w:rsidR="001C1F3E"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пособами.</w:t>
            </w:r>
          </w:p>
        </w:tc>
      </w:tr>
    </w:tbl>
    <w:p w:rsidR="001C1F3E" w:rsidRDefault="001C1F3E">
      <w:pPr>
        <w:rPr>
          <w:lang w:val="ru-RU"/>
        </w:rPr>
      </w:pPr>
    </w:p>
    <w:tbl>
      <w:tblPr>
        <w:tblStyle w:val="af4"/>
        <w:tblW w:w="0" w:type="auto"/>
        <w:tblLook w:val="04A0"/>
      </w:tblPr>
      <w:tblGrid>
        <w:gridCol w:w="534"/>
        <w:gridCol w:w="4518"/>
        <w:gridCol w:w="4519"/>
      </w:tblGrid>
      <w:tr w:rsidR="001C1F3E" w:rsidTr="00E15C47">
        <w:tc>
          <w:tcPr>
            <w:tcW w:w="534" w:type="dxa"/>
          </w:tcPr>
          <w:p w:rsidR="001C1F3E" w:rsidRPr="001C1F3E" w:rsidRDefault="001C1F3E" w:rsidP="001C1F3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4518" w:type="dxa"/>
          </w:tcPr>
          <w:p w:rsidR="001C1F3E" w:rsidRPr="001C1F3E" w:rsidRDefault="001C1F3E" w:rsidP="001C1F3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1C1F3E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Схема выбора без возвращения</w:t>
            </w:r>
          </w:p>
        </w:tc>
        <w:tc>
          <w:tcPr>
            <w:tcW w:w="4519" w:type="dxa"/>
          </w:tcPr>
          <w:p w:rsidR="001C1F3E" w:rsidRPr="001C1F3E" w:rsidRDefault="001C1F3E" w:rsidP="001C1F3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1C1F3E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Схема выбора с возвращением</w:t>
            </w:r>
          </w:p>
        </w:tc>
      </w:tr>
      <w:tr w:rsidR="001C1F3E" w:rsidTr="00E15C47">
        <w:trPr>
          <w:cantSplit/>
          <w:trHeight w:val="1935"/>
        </w:trPr>
        <w:tc>
          <w:tcPr>
            <w:tcW w:w="534" w:type="dxa"/>
            <w:textDirection w:val="btLr"/>
            <w:vAlign w:val="center"/>
          </w:tcPr>
          <w:p w:rsidR="001C1F3E" w:rsidRPr="001C1F3E" w:rsidRDefault="001C1F3E" w:rsidP="00E15C47">
            <w:pPr>
              <w:ind w:left="113" w:right="113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r w:rsidRPr="001C1F3E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Перестановки</w:t>
            </w:r>
          </w:p>
        </w:tc>
        <w:tc>
          <w:tcPr>
            <w:tcW w:w="4518" w:type="dxa"/>
          </w:tcPr>
          <w:p w:rsidR="001C1F3E" w:rsidRDefault="001C1F3E" w:rsidP="001C1F3E">
            <w:pPr>
              <w:widowControl w:val="0"/>
              <w:spacing w:line="235" w:lineRule="auto"/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</w:pPr>
            <w:r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зличные упорядоченные множества, которые отлич</w:t>
            </w:r>
            <w:r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ются лишь порядком элементов, называются </w:t>
            </w:r>
            <w:r w:rsidRPr="001C1F3E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 xml:space="preserve">перестановками. </w:t>
            </w:r>
          </w:p>
          <w:p w:rsidR="001C1F3E" w:rsidRPr="001C1F3E" w:rsidRDefault="001C1F3E" w:rsidP="001C1F3E">
            <w:pPr>
              <w:widowControl w:val="0"/>
              <w:spacing w:line="235" w:lineRule="auto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исло во</w:t>
            </w:r>
            <w:r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</w:t>
            </w:r>
            <w:r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ожных перестановок из</w:t>
            </w:r>
            <w:r w:rsidRPr="001C1F3E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 xml:space="preserve"> </w:t>
            </w:r>
            <w:r w:rsidRPr="001C1F3E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элементов вычисляют по формуле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:</w:t>
            </w:r>
          </w:p>
          <w:p w:rsidR="001C1F3E" w:rsidRPr="001C1F3E" w:rsidRDefault="001C1F3E" w:rsidP="001C1F3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C1F3E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8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in;height:18pt" o:ole="">
                  <v:imagedata r:id="rId4" o:title=""/>
                  <o:lock v:ext="edit" aspectratio="f"/>
                </v:shape>
                <o:OLEObject Type="Embed" ProgID="Equation.DSMT4" ShapeID="_x0000_i1025" DrawAspect="Content" ObjectID="_1408797176" r:id="rId5"/>
              </w:object>
            </w:r>
            <w:r w:rsidRPr="001C1F3E">
              <w:rPr>
                <w:lang w:val="ru-RU"/>
              </w:rPr>
              <w:t xml:space="preserve">                    </w:t>
            </w:r>
          </w:p>
        </w:tc>
        <w:tc>
          <w:tcPr>
            <w:tcW w:w="4519" w:type="dxa"/>
          </w:tcPr>
          <w:p w:rsidR="00E15C47" w:rsidRPr="00E15C47" w:rsidRDefault="00E15C47" w:rsidP="00E15C47">
            <w:pPr>
              <w:widowControl w:val="0"/>
              <w:spacing w:line="238" w:lineRule="auto"/>
              <w:rPr>
                <w:rFonts w:ascii="Times New Roman" w:hAnsi="Times New Roman" w:cs="Times New Roman"/>
                <w:lang w:val="ru-RU"/>
              </w:rPr>
            </w:pPr>
            <w:r w:rsidRPr="00E15C47">
              <w:rPr>
                <w:rFonts w:ascii="Times New Roman" w:hAnsi="Times New Roman" w:cs="Times New Roman"/>
                <w:lang w:val="ru-RU"/>
              </w:rPr>
              <w:t xml:space="preserve">Если среди </w:t>
            </w:r>
            <w:r w:rsidRPr="00E15C47">
              <w:rPr>
                <w:rFonts w:ascii="Times New Roman" w:hAnsi="Times New Roman" w:cs="Times New Roman"/>
                <w:i/>
              </w:rPr>
              <w:t>n</w:t>
            </w:r>
            <w:r w:rsidRPr="00E15C47">
              <w:rPr>
                <w:rFonts w:ascii="Times New Roman" w:hAnsi="Times New Roman" w:cs="Times New Roman"/>
                <w:lang w:val="ru-RU"/>
              </w:rPr>
              <w:t xml:space="preserve"> элементов есть </w:t>
            </w:r>
            <w:r w:rsidRPr="00E15C47">
              <w:rPr>
                <w:rFonts w:ascii="Times New Roman" w:hAnsi="Times New Roman" w:cs="Times New Roman"/>
                <w:i/>
              </w:rPr>
              <w:t>n</w:t>
            </w:r>
            <w:r w:rsidRPr="00E15C47">
              <w:rPr>
                <w:rFonts w:ascii="Times New Roman" w:hAnsi="Times New Roman" w:cs="Times New Roman"/>
                <w:vertAlign w:val="subscript"/>
                <w:lang w:val="ru-RU"/>
              </w:rPr>
              <w:t>1</w:t>
            </w:r>
            <w:r w:rsidRPr="00E15C47">
              <w:rPr>
                <w:rFonts w:ascii="Times New Roman" w:hAnsi="Times New Roman" w:cs="Times New Roman"/>
                <w:lang w:val="ru-RU"/>
              </w:rPr>
              <w:t xml:space="preserve"> элементов одного вида, </w:t>
            </w:r>
            <w:r w:rsidRPr="00E15C47">
              <w:rPr>
                <w:rFonts w:ascii="Times New Roman" w:hAnsi="Times New Roman" w:cs="Times New Roman"/>
                <w:i/>
              </w:rPr>
              <w:t>n</w:t>
            </w:r>
            <w:r w:rsidRPr="00E15C47">
              <w:rPr>
                <w:rFonts w:ascii="Times New Roman" w:hAnsi="Times New Roman" w:cs="Times New Roman"/>
                <w:vertAlign w:val="subscript"/>
                <w:lang w:val="ru-RU"/>
              </w:rPr>
              <w:t>2</w:t>
            </w:r>
            <w:r w:rsidRPr="00E15C47">
              <w:rPr>
                <w:rFonts w:ascii="Times New Roman" w:hAnsi="Times New Roman" w:cs="Times New Roman"/>
                <w:lang w:val="ru-RU"/>
              </w:rPr>
              <w:t xml:space="preserve"> элементов другого вида и</w:t>
            </w:r>
            <w:r w:rsidRPr="00E15C47">
              <w:rPr>
                <w:rFonts w:ascii="Times New Roman" w:hAnsi="Times New Roman" w:cs="Times New Roman"/>
              </w:rPr>
              <w:t> </w:t>
            </w:r>
            <w:r w:rsidRPr="00E15C47">
              <w:rPr>
                <w:rFonts w:ascii="Times New Roman" w:hAnsi="Times New Roman" w:cs="Times New Roman"/>
                <w:lang w:val="ru-RU"/>
              </w:rPr>
              <w:t>т.</w:t>
            </w:r>
            <w:r w:rsidRPr="00E15C47">
              <w:rPr>
                <w:rFonts w:ascii="Times New Roman" w:hAnsi="Times New Roman" w:cs="Times New Roman"/>
              </w:rPr>
              <w:t> </w:t>
            </w:r>
            <w:r w:rsidRPr="00E15C47">
              <w:rPr>
                <w:rFonts w:ascii="Times New Roman" w:hAnsi="Times New Roman" w:cs="Times New Roman"/>
                <w:lang w:val="ru-RU"/>
              </w:rPr>
              <w:t xml:space="preserve">д., то </w:t>
            </w:r>
            <w:r w:rsidRPr="00E15C47">
              <w:rPr>
                <w:rFonts w:ascii="Times New Roman" w:hAnsi="Times New Roman" w:cs="Times New Roman"/>
                <w:b/>
                <w:i/>
                <w:lang w:val="ru-RU"/>
              </w:rPr>
              <w:t>число перестановок с повторениями</w:t>
            </w:r>
            <w:r w:rsidRPr="00E15C47">
              <w:rPr>
                <w:rFonts w:ascii="Times New Roman" w:hAnsi="Times New Roman" w:cs="Times New Roman"/>
                <w:lang w:val="ru-RU"/>
              </w:rPr>
              <w:t xml:space="preserve"> определяе</w:t>
            </w:r>
            <w:r w:rsidRPr="00E15C47">
              <w:rPr>
                <w:rFonts w:ascii="Times New Roman" w:hAnsi="Times New Roman" w:cs="Times New Roman"/>
                <w:lang w:val="ru-RU"/>
              </w:rPr>
              <w:t>т</w:t>
            </w:r>
            <w:r w:rsidRPr="00E15C47">
              <w:rPr>
                <w:rFonts w:ascii="Times New Roman" w:hAnsi="Times New Roman" w:cs="Times New Roman"/>
                <w:lang w:val="ru-RU"/>
              </w:rPr>
              <w:t>ся формулой</w:t>
            </w:r>
          </w:p>
          <w:p w:rsidR="00E15C47" w:rsidRPr="00E15C47" w:rsidRDefault="00E15C47" w:rsidP="00E15C47">
            <w:pPr>
              <w:widowControl w:val="0"/>
              <w:spacing w:line="238" w:lineRule="auto"/>
              <w:rPr>
                <w:rFonts w:ascii="Times New Roman" w:hAnsi="Times New Roman" w:cs="Times New Roman"/>
              </w:rPr>
            </w:pPr>
            <w:r w:rsidRPr="00E15C47">
              <w:rPr>
                <w:rFonts w:ascii="Times New Roman" w:hAnsi="Times New Roman" w:cs="Times New Roman"/>
                <w:position w:val="-28"/>
              </w:rPr>
              <w:object w:dxaOrig="3159" w:dyaOrig="639">
                <v:shape id="_x0000_i1029" type="#_x0000_t75" style="width:158.25pt;height:32.25pt" o:ole="">
                  <v:imagedata r:id="rId6" o:title=""/>
                </v:shape>
                <o:OLEObject Type="Embed" ProgID="Equation.DSMT4" ShapeID="_x0000_i1029" DrawAspect="Content" ObjectID="_1408797177" r:id="rId7"/>
              </w:object>
            </w:r>
          </w:p>
          <w:p w:rsidR="001C1F3E" w:rsidRPr="00E15C47" w:rsidRDefault="00E15C47" w:rsidP="00E15C47">
            <w:pPr>
              <w:widowControl w:val="0"/>
              <w:spacing w:line="238" w:lineRule="auto"/>
              <w:rPr>
                <w:lang w:val="ru-RU"/>
              </w:rPr>
            </w:pPr>
            <w:proofErr w:type="spellStart"/>
            <w:r w:rsidRPr="00E15C47">
              <w:rPr>
                <w:rFonts w:ascii="Times New Roman" w:hAnsi="Times New Roman" w:cs="Times New Roman"/>
              </w:rPr>
              <w:t>где</w:t>
            </w:r>
            <w:proofErr w:type="spellEnd"/>
            <w:r w:rsidRPr="00E15C47">
              <w:rPr>
                <w:rFonts w:ascii="Times New Roman" w:hAnsi="Times New Roman" w:cs="Times New Roman"/>
              </w:rPr>
              <w:t xml:space="preserve"> </w:t>
            </w:r>
            <w:r w:rsidRPr="00E15C47">
              <w:rPr>
                <w:rFonts w:ascii="Times New Roman" w:hAnsi="Times New Roman" w:cs="Times New Roman"/>
                <w:position w:val="-10"/>
              </w:rPr>
              <w:object w:dxaOrig="1820" w:dyaOrig="320">
                <v:shape id="_x0000_i1030" type="#_x0000_t75" style="width:90.75pt;height:15.75pt" o:ole="">
                  <v:imagedata r:id="rId8" o:title=""/>
                  <o:lock v:ext="edit" aspectratio="f"/>
                </v:shape>
                <o:OLEObject Type="Embed" ProgID="Equation.DSMT4" ShapeID="_x0000_i1030" DrawAspect="Content" ObjectID="_1408797178" r:id="rId9"/>
              </w:object>
            </w:r>
          </w:p>
        </w:tc>
      </w:tr>
      <w:tr w:rsidR="001C1F3E" w:rsidTr="00E15C47">
        <w:trPr>
          <w:cantSplit/>
          <w:trHeight w:val="1134"/>
        </w:trPr>
        <w:tc>
          <w:tcPr>
            <w:tcW w:w="534" w:type="dxa"/>
            <w:textDirection w:val="btLr"/>
            <w:vAlign w:val="center"/>
          </w:tcPr>
          <w:p w:rsidR="001C1F3E" w:rsidRPr="001C1F3E" w:rsidRDefault="001C1F3E" w:rsidP="00E15C47">
            <w:pPr>
              <w:ind w:left="113" w:right="113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r w:rsidRPr="001C1F3E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Размещения</w:t>
            </w:r>
          </w:p>
        </w:tc>
        <w:tc>
          <w:tcPr>
            <w:tcW w:w="4518" w:type="dxa"/>
          </w:tcPr>
          <w:p w:rsidR="001C1F3E" w:rsidRPr="001C1F3E" w:rsidRDefault="001C1F3E" w:rsidP="00E15C47">
            <w:pPr>
              <w:widowControl w:val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нечные упорядоченные подмножества данного множ</w:t>
            </w:r>
            <w:r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</w:t>
            </w:r>
            <w:r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тва называются </w:t>
            </w:r>
            <w:r w:rsidRPr="001C1F3E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>размещениями</w:t>
            </w:r>
            <w:r w:rsidRPr="001C1F3E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 xml:space="preserve"> </w:t>
            </w:r>
            <w:r w:rsidRPr="001C1F3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анного множества.</w:t>
            </w:r>
          </w:p>
          <w:p w:rsidR="001C1F3E" w:rsidRPr="001C1F3E" w:rsidRDefault="001C1F3E" w:rsidP="00E15C47">
            <w:pPr>
              <w:widowControl w:val="0"/>
              <w:rPr>
                <w:rFonts w:ascii="Times New Roman" w:hAnsi="Times New Roman" w:cs="Times New Roman"/>
                <w:lang w:val="ru-RU"/>
              </w:rPr>
            </w:pPr>
            <w:r w:rsidRPr="001C1F3E">
              <w:rPr>
                <w:rFonts w:ascii="Times New Roman" w:hAnsi="Times New Roman" w:cs="Times New Roman"/>
                <w:lang w:val="ru-RU"/>
              </w:rPr>
              <w:t xml:space="preserve">Число упорядоченных </w:t>
            </w:r>
            <w:r w:rsidRPr="001C1F3E">
              <w:rPr>
                <w:rFonts w:ascii="Times New Roman" w:hAnsi="Times New Roman" w:cs="Times New Roman"/>
                <w:i/>
              </w:rPr>
              <w:t>k</w:t>
            </w:r>
            <w:r w:rsidRPr="001C1F3E">
              <w:rPr>
                <w:rFonts w:ascii="Times New Roman" w:hAnsi="Times New Roman" w:cs="Times New Roman"/>
                <w:lang w:val="ru-RU"/>
              </w:rPr>
              <w:t>-элементных подмножеств множес</w:t>
            </w:r>
            <w:r w:rsidRPr="001C1F3E">
              <w:rPr>
                <w:rFonts w:ascii="Times New Roman" w:hAnsi="Times New Roman" w:cs="Times New Roman"/>
                <w:lang w:val="ru-RU"/>
              </w:rPr>
              <w:t>т</w:t>
            </w:r>
            <w:r w:rsidRPr="001C1F3E">
              <w:rPr>
                <w:rFonts w:ascii="Times New Roman" w:hAnsi="Times New Roman" w:cs="Times New Roman"/>
                <w:lang w:val="ru-RU"/>
              </w:rPr>
              <w:t xml:space="preserve">ва, состоящего из </w:t>
            </w:r>
            <w:r w:rsidRPr="001C1F3E">
              <w:rPr>
                <w:rFonts w:ascii="Times New Roman" w:hAnsi="Times New Roman" w:cs="Times New Roman"/>
                <w:i/>
              </w:rPr>
              <w:t>n</w:t>
            </w:r>
            <w:r w:rsidRPr="001C1F3E">
              <w:rPr>
                <w:rFonts w:ascii="Times New Roman" w:hAnsi="Times New Roman" w:cs="Times New Roman"/>
                <w:lang w:val="ru-RU"/>
              </w:rPr>
              <w:t xml:space="preserve"> элементов, т.</w:t>
            </w:r>
            <w:r w:rsidRPr="001C1F3E">
              <w:rPr>
                <w:rFonts w:ascii="Times New Roman" w:hAnsi="Times New Roman" w:cs="Times New Roman"/>
              </w:rPr>
              <w:t> </w:t>
            </w:r>
            <w:r w:rsidRPr="001C1F3E">
              <w:rPr>
                <w:rFonts w:ascii="Times New Roman" w:hAnsi="Times New Roman" w:cs="Times New Roman"/>
                <w:lang w:val="ru-RU"/>
              </w:rPr>
              <w:t xml:space="preserve">е. </w:t>
            </w:r>
            <w:r w:rsidRPr="001C1F3E">
              <w:rPr>
                <w:rFonts w:ascii="Times New Roman" w:hAnsi="Times New Roman" w:cs="Times New Roman"/>
                <w:b/>
                <w:i/>
                <w:lang w:val="ru-RU"/>
              </w:rPr>
              <w:t>число размещений из</w:t>
            </w:r>
            <w:r w:rsidRPr="001C1F3E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1C1F3E">
              <w:rPr>
                <w:rFonts w:ascii="Times New Roman" w:hAnsi="Times New Roman" w:cs="Times New Roman"/>
                <w:b/>
                <w:i/>
              </w:rPr>
              <w:t>n</w:t>
            </w:r>
            <w:r w:rsidRPr="001C1F3E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1C1F3E">
              <w:rPr>
                <w:rFonts w:ascii="Times New Roman" w:hAnsi="Times New Roman" w:cs="Times New Roman"/>
                <w:b/>
                <w:i/>
                <w:lang w:val="ru-RU"/>
              </w:rPr>
              <w:t>по</w:t>
            </w:r>
            <w:r w:rsidRPr="001C1F3E">
              <w:rPr>
                <w:rFonts w:ascii="Times New Roman" w:hAnsi="Times New Roman" w:cs="Times New Roman"/>
                <w:i/>
                <w:lang w:val="ru-RU"/>
              </w:rPr>
              <w:t xml:space="preserve"> </w:t>
            </w:r>
            <w:r w:rsidRPr="001C1F3E">
              <w:rPr>
                <w:rFonts w:ascii="Times New Roman" w:hAnsi="Times New Roman" w:cs="Times New Roman"/>
                <w:b/>
                <w:i/>
              </w:rPr>
              <w:t>k</w:t>
            </w:r>
            <w:r w:rsidRPr="001C1F3E">
              <w:rPr>
                <w:rFonts w:ascii="Times New Roman" w:hAnsi="Times New Roman" w:cs="Times New Roman"/>
                <w:b/>
                <w:i/>
                <w:lang w:val="ru-RU"/>
              </w:rPr>
              <w:t xml:space="preserve"> </w:t>
            </w:r>
            <w:r w:rsidRPr="001C1F3E">
              <w:rPr>
                <w:rFonts w:ascii="Times New Roman" w:hAnsi="Times New Roman" w:cs="Times New Roman"/>
                <w:lang w:val="ru-RU"/>
              </w:rPr>
              <w:t>в</w:t>
            </w:r>
            <w:r w:rsidRPr="001C1F3E">
              <w:rPr>
                <w:rFonts w:ascii="Times New Roman" w:hAnsi="Times New Roman" w:cs="Times New Roman"/>
                <w:lang w:val="ru-RU"/>
              </w:rPr>
              <w:t>ы</w:t>
            </w:r>
            <w:r w:rsidRPr="001C1F3E">
              <w:rPr>
                <w:rFonts w:ascii="Times New Roman" w:hAnsi="Times New Roman" w:cs="Times New Roman"/>
                <w:lang w:val="ru-RU"/>
              </w:rPr>
              <w:t>числяют по формуле</w:t>
            </w:r>
            <w:r w:rsidRPr="001C1F3E">
              <w:rPr>
                <w:rFonts w:ascii="Times New Roman" w:hAnsi="Times New Roman" w:cs="Times New Roman"/>
                <w:position w:val="-28"/>
              </w:rPr>
              <w:object w:dxaOrig="1280" w:dyaOrig="639">
                <v:shape id="_x0000_i1026" type="#_x0000_t75" style="width:63.75pt;height:32.25pt" o:ole="">
                  <v:imagedata r:id="rId10" o:title=""/>
                </v:shape>
                <o:OLEObject Type="Embed" ProgID="Equation.DSMT4" ShapeID="_x0000_i1026" DrawAspect="Content" ObjectID="_1408797179" r:id="rId11"/>
              </w:object>
            </w:r>
            <w:r w:rsidRPr="001C1F3E">
              <w:rPr>
                <w:lang w:val="ru-RU"/>
              </w:rPr>
              <w:t xml:space="preserve">                                  </w:t>
            </w:r>
          </w:p>
        </w:tc>
        <w:tc>
          <w:tcPr>
            <w:tcW w:w="4519" w:type="dxa"/>
          </w:tcPr>
          <w:p w:rsidR="00E15C47" w:rsidRPr="00E15C47" w:rsidRDefault="00E15C47" w:rsidP="00E15C47">
            <w:pPr>
              <w:widowControl w:val="0"/>
              <w:spacing w:line="238" w:lineRule="auto"/>
              <w:rPr>
                <w:rFonts w:ascii="Times New Roman" w:hAnsi="Times New Roman" w:cs="Times New Roman"/>
                <w:lang w:val="ru-RU"/>
              </w:rPr>
            </w:pPr>
            <w:r w:rsidRPr="00E15C47">
              <w:rPr>
                <w:rFonts w:ascii="Times New Roman" w:hAnsi="Times New Roman" w:cs="Times New Roman"/>
                <w:b/>
                <w:i/>
                <w:lang w:val="ru-RU"/>
              </w:rPr>
              <w:t>Число размещений по</w:t>
            </w:r>
            <w:r w:rsidRPr="00E15C47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E15C47">
              <w:rPr>
                <w:rFonts w:ascii="Times New Roman" w:hAnsi="Times New Roman" w:cs="Times New Roman"/>
                <w:i/>
              </w:rPr>
              <w:t>k</w:t>
            </w:r>
            <w:r w:rsidRPr="00E15C47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E15C47">
              <w:rPr>
                <w:rFonts w:ascii="Times New Roman" w:hAnsi="Times New Roman" w:cs="Times New Roman"/>
                <w:b/>
                <w:i/>
                <w:lang w:val="ru-RU"/>
              </w:rPr>
              <w:t>элементов с повторениями из</w:t>
            </w:r>
            <w:r w:rsidRPr="00E15C47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E15C47">
              <w:rPr>
                <w:rFonts w:ascii="Times New Roman" w:hAnsi="Times New Roman" w:cs="Times New Roman"/>
                <w:i/>
              </w:rPr>
              <w:t>n</w:t>
            </w:r>
            <w:r w:rsidRPr="00E15C47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E15C47">
              <w:rPr>
                <w:rFonts w:ascii="Times New Roman" w:hAnsi="Times New Roman" w:cs="Times New Roman"/>
                <w:b/>
                <w:i/>
                <w:lang w:val="ru-RU"/>
              </w:rPr>
              <w:t>элементов</w:t>
            </w:r>
            <w:r w:rsidRPr="00E15C47">
              <w:rPr>
                <w:rFonts w:ascii="Times New Roman" w:hAnsi="Times New Roman" w:cs="Times New Roman"/>
                <w:lang w:val="ru-RU"/>
              </w:rPr>
              <w:t xml:space="preserve"> равно </w:t>
            </w:r>
            <w:proofErr w:type="spellStart"/>
            <w:r w:rsidRPr="00E15C47">
              <w:rPr>
                <w:rFonts w:ascii="Times New Roman" w:hAnsi="Times New Roman" w:cs="Times New Roman"/>
                <w:i/>
              </w:rPr>
              <w:t>n</w:t>
            </w:r>
            <w:r w:rsidRPr="00E15C47">
              <w:rPr>
                <w:rFonts w:ascii="Times New Roman" w:hAnsi="Times New Roman" w:cs="Times New Roman"/>
                <w:i/>
                <w:vertAlign w:val="superscript"/>
              </w:rPr>
              <w:t>k</w:t>
            </w:r>
            <w:proofErr w:type="spellEnd"/>
            <w:r w:rsidRPr="00E15C47">
              <w:rPr>
                <w:rFonts w:ascii="Times New Roman" w:hAnsi="Times New Roman" w:cs="Times New Roman"/>
                <w:lang w:val="ru-RU"/>
              </w:rPr>
              <w:t>, т.</w:t>
            </w:r>
            <w:r w:rsidRPr="00E15C47">
              <w:rPr>
                <w:rFonts w:ascii="Times New Roman" w:hAnsi="Times New Roman" w:cs="Times New Roman"/>
              </w:rPr>
              <w:t> </w:t>
            </w:r>
            <w:r w:rsidRPr="00E15C47">
              <w:rPr>
                <w:rFonts w:ascii="Times New Roman" w:hAnsi="Times New Roman" w:cs="Times New Roman"/>
                <w:lang w:val="ru-RU"/>
              </w:rPr>
              <w:t>е.</w:t>
            </w:r>
          </w:p>
          <w:p w:rsidR="00E15C47" w:rsidRPr="00E15C47" w:rsidRDefault="00E15C47" w:rsidP="00E15C47">
            <w:pPr>
              <w:widowControl w:val="0"/>
              <w:spacing w:line="238" w:lineRule="auto"/>
              <w:rPr>
                <w:rFonts w:ascii="Times New Roman" w:hAnsi="Times New Roman" w:cs="Times New Roman"/>
              </w:rPr>
            </w:pPr>
            <w:r w:rsidRPr="00E15C47">
              <w:rPr>
                <w:rFonts w:ascii="Times New Roman" w:hAnsi="Times New Roman" w:cs="Times New Roman"/>
                <w:position w:val="-10"/>
              </w:rPr>
              <w:object w:dxaOrig="800" w:dyaOrig="360">
                <v:shape id="_x0000_i1031" type="#_x0000_t75" style="width:39.75pt;height:18pt" o:ole="">
                  <v:imagedata r:id="rId12" o:title=""/>
                  <o:lock v:ext="edit" aspectratio="f"/>
                </v:shape>
                <o:OLEObject Type="Embed" ProgID="Equation.DSMT4" ShapeID="_x0000_i1031" DrawAspect="Content" ObjectID="_1408797180" r:id="rId13"/>
              </w:object>
            </w:r>
          </w:p>
          <w:p w:rsidR="001C1F3E" w:rsidRPr="001C1F3E" w:rsidRDefault="001C1F3E" w:rsidP="00E15C47">
            <w:pPr>
              <w:widowControl w:val="0"/>
              <w:spacing w:line="238" w:lineRule="auto"/>
              <w:ind w:firstLine="397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1C1F3E" w:rsidTr="00E15C47">
        <w:trPr>
          <w:cantSplit/>
          <w:trHeight w:val="1134"/>
        </w:trPr>
        <w:tc>
          <w:tcPr>
            <w:tcW w:w="534" w:type="dxa"/>
            <w:textDirection w:val="btLr"/>
            <w:vAlign w:val="center"/>
          </w:tcPr>
          <w:p w:rsidR="001C1F3E" w:rsidRPr="001C1F3E" w:rsidRDefault="00E15C47" w:rsidP="00E15C47">
            <w:pPr>
              <w:ind w:left="113" w:right="113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Сочетан</w:t>
            </w:r>
            <w:r w:rsidR="001C1F3E" w:rsidRPr="001C1F3E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ия</w:t>
            </w:r>
          </w:p>
        </w:tc>
        <w:tc>
          <w:tcPr>
            <w:tcW w:w="4518" w:type="dxa"/>
          </w:tcPr>
          <w:p w:rsidR="001C1F3E" w:rsidRPr="001C1F3E" w:rsidRDefault="00E15C47" w:rsidP="00E15C47">
            <w:pPr>
              <w:widowControl w:val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15C4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оизвольное </w:t>
            </w:r>
            <w:r w:rsidRPr="00E15C47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 w:rsidRPr="00E15C4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-элементное подмножество </w:t>
            </w:r>
            <w:r w:rsidRPr="00E15C47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E15C4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-элементного множества называется </w:t>
            </w:r>
            <w:r w:rsidRPr="00E15C47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>сочетанием</w:t>
            </w:r>
            <w:r w:rsidRPr="00E15C4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E15C47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 xml:space="preserve">из </w:t>
            </w:r>
            <w:r w:rsidRPr="00E15C4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n</w:t>
            </w:r>
            <w:r w:rsidRPr="00E15C47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 xml:space="preserve"> элементов по </w:t>
            </w:r>
            <w:r w:rsidRPr="00E15C4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k</w:t>
            </w:r>
            <w:r w:rsidRPr="00E15C4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. Число сочетаний из </w:t>
            </w:r>
            <w:r w:rsidRPr="00E15C47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E15C47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 xml:space="preserve"> </w:t>
            </w:r>
            <w:r w:rsidRPr="00E15C4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элементов по </w:t>
            </w:r>
            <w:r w:rsidRPr="00E15C47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 w:rsidRPr="00E15C47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 xml:space="preserve"> </w:t>
            </w:r>
            <w:r w:rsidRPr="00E15C4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обозначается </w:t>
            </w:r>
            <w:r w:rsidRPr="00E15C4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20" w:dyaOrig="360">
                <v:shape id="_x0000_i1027" type="#_x0000_t75" style="width:15.75pt;height:18pt" o:ole="">
                  <v:imagedata r:id="rId14" o:title=""/>
                  <o:lock v:ext="edit" aspectratio="f"/>
                </v:shape>
                <o:OLEObject Type="Embed" ProgID="Equation.DSMT4" ShapeID="_x0000_i1027" DrawAspect="Content" ObjectID="_1408797181" r:id="rId15"/>
              </w:object>
            </w:r>
            <w:r w:rsidRPr="00E15C4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 вычисляется по фо</w:t>
            </w:r>
            <w:r w:rsidRPr="00E15C4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</w:t>
            </w:r>
            <w:r w:rsidRPr="00E15C4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уле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E15C47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460" w:dyaOrig="639">
                <v:shape id="_x0000_i1028" type="#_x0000_t75" style="width:72.75pt;height:32.25pt" o:ole="">
                  <v:imagedata r:id="rId16" o:title=""/>
                </v:shape>
                <o:OLEObject Type="Embed" ProgID="Equation.DSMT4" ShapeID="_x0000_i1028" DrawAspect="Content" ObjectID="_1408797182" r:id="rId17"/>
              </w:object>
            </w:r>
          </w:p>
        </w:tc>
        <w:tc>
          <w:tcPr>
            <w:tcW w:w="4519" w:type="dxa"/>
          </w:tcPr>
          <w:p w:rsidR="00E15C47" w:rsidRPr="00E15C47" w:rsidRDefault="00E15C47" w:rsidP="00E15C47">
            <w:pPr>
              <w:widowControl w:val="0"/>
              <w:spacing w:line="238" w:lineRule="auto"/>
              <w:rPr>
                <w:rFonts w:ascii="Times New Roman" w:hAnsi="Times New Roman" w:cs="Times New Roman"/>
                <w:lang w:val="ru-RU"/>
              </w:rPr>
            </w:pPr>
            <w:r w:rsidRPr="00E15C47">
              <w:rPr>
                <w:rFonts w:ascii="Times New Roman" w:hAnsi="Times New Roman" w:cs="Times New Roman"/>
                <w:b/>
                <w:i/>
                <w:lang w:val="ru-RU"/>
              </w:rPr>
              <w:t>Число сочетаний с повторениями из</w:t>
            </w:r>
            <w:r w:rsidRPr="00E15C47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E15C47">
              <w:rPr>
                <w:rFonts w:ascii="Times New Roman" w:hAnsi="Times New Roman" w:cs="Times New Roman"/>
                <w:i/>
              </w:rPr>
              <w:t>n</w:t>
            </w:r>
            <w:r w:rsidRPr="00E15C47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E15C47">
              <w:rPr>
                <w:rFonts w:ascii="Times New Roman" w:hAnsi="Times New Roman" w:cs="Times New Roman"/>
                <w:b/>
                <w:i/>
                <w:lang w:val="ru-RU"/>
              </w:rPr>
              <w:t>элементов по</w:t>
            </w:r>
            <w:r w:rsidRPr="00E15C47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E15C47">
              <w:rPr>
                <w:rFonts w:ascii="Times New Roman" w:hAnsi="Times New Roman" w:cs="Times New Roman"/>
                <w:i/>
              </w:rPr>
              <w:t>k</w:t>
            </w:r>
            <w:r w:rsidRPr="00E15C47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E15C47">
              <w:rPr>
                <w:rFonts w:ascii="Times New Roman" w:hAnsi="Times New Roman" w:cs="Times New Roman"/>
                <w:b/>
                <w:i/>
                <w:lang w:val="ru-RU"/>
              </w:rPr>
              <w:t>элементов</w:t>
            </w:r>
            <w:r w:rsidRPr="00E15C47">
              <w:rPr>
                <w:rFonts w:ascii="Times New Roman" w:hAnsi="Times New Roman" w:cs="Times New Roman"/>
                <w:lang w:val="ru-RU"/>
              </w:rPr>
              <w:t xml:space="preserve"> равно числу сочет</w:t>
            </w:r>
            <w:r w:rsidRPr="00E15C47">
              <w:rPr>
                <w:rFonts w:ascii="Times New Roman" w:hAnsi="Times New Roman" w:cs="Times New Roman"/>
                <w:lang w:val="ru-RU"/>
              </w:rPr>
              <w:t>а</w:t>
            </w:r>
            <w:r w:rsidRPr="00E15C47">
              <w:rPr>
                <w:rFonts w:ascii="Times New Roman" w:hAnsi="Times New Roman" w:cs="Times New Roman"/>
                <w:lang w:val="ru-RU"/>
              </w:rPr>
              <w:t xml:space="preserve">ний без повторений из </w:t>
            </w:r>
            <w:r w:rsidRPr="00E15C47">
              <w:rPr>
                <w:rFonts w:ascii="Times New Roman" w:hAnsi="Times New Roman" w:cs="Times New Roman"/>
                <w:i/>
              </w:rPr>
              <w:t>n</w:t>
            </w:r>
            <w:r w:rsidRPr="00E15C47">
              <w:rPr>
                <w:rFonts w:ascii="Times New Roman" w:hAnsi="Times New Roman" w:cs="Times New Roman"/>
                <w:lang w:val="ru-RU"/>
              </w:rPr>
              <w:t xml:space="preserve"> + </w:t>
            </w:r>
            <w:r w:rsidRPr="00E15C47">
              <w:rPr>
                <w:rFonts w:ascii="Times New Roman" w:hAnsi="Times New Roman" w:cs="Times New Roman"/>
                <w:i/>
              </w:rPr>
              <w:t>k</w:t>
            </w:r>
            <w:r w:rsidRPr="00E15C47">
              <w:rPr>
                <w:rFonts w:ascii="Times New Roman" w:hAnsi="Times New Roman" w:cs="Times New Roman"/>
                <w:lang w:val="ru-RU"/>
              </w:rPr>
              <w:t xml:space="preserve"> –1 элементов по </w:t>
            </w:r>
            <w:r w:rsidRPr="00E15C47">
              <w:rPr>
                <w:rFonts w:ascii="Times New Roman" w:hAnsi="Times New Roman" w:cs="Times New Roman"/>
                <w:i/>
              </w:rPr>
              <w:t>k</w:t>
            </w:r>
            <w:r w:rsidRPr="00E15C47">
              <w:rPr>
                <w:rFonts w:ascii="Times New Roman" w:hAnsi="Times New Roman" w:cs="Times New Roman"/>
                <w:lang w:val="ru-RU"/>
              </w:rPr>
              <w:t xml:space="preserve"> элементов, т.</w:t>
            </w:r>
            <w:r w:rsidRPr="00E15C47">
              <w:rPr>
                <w:rFonts w:ascii="Times New Roman" w:hAnsi="Times New Roman" w:cs="Times New Roman"/>
              </w:rPr>
              <w:t> </w:t>
            </w:r>
            <w:r w:rsidRPr="00E15C47">
              <w:rPr>
                <w:rFonts w:ascii="Times New Roman" w:hAnsi="Times New Roman" w:cs="Times New Roman"/>
                <w:lang w:val="ru-RU"/>
              </w:rPr>
              <w:t>е.</w:t>
            </w:r>
          </w:p>
          <w:p w:rsidR="00E15C47" w:rsidRPr="00FF3D56" w:rsidRDefault="00E15C47" w:rsidP="00E15C47">
            <w:pPr>
              <w:widowControl w:val="0"/>
              <w:spacing w:line="238" w:lineRule="auto"/>
            </w:pPr>
            <w:r w:rsidRPr="00E15C47">
              <w:rPr>
                <w:rFonts w:ascii="Times New Roman" w:hAnsi="Times New Roman" w:cs="Times New Roman"/>
                <w:position w:val="-10"/>
              </w:rPr>
              <w:object w:dxaOrig="1140" w:dyaOrig="360">
                <v:shape id="_x0000_i1032" type="#_x0000_t75" style="width:57pt;height:18pt" o:ole="">
                  <v:imagedata r:id="rId18" o:title=""/>
                  <o:lock v:ext="edit" aspectratio="f"/>
                </v:shape>
                <o:OLEObject Type="Embed" ProgID="Equation.DSMT4" ShapeID="_x0000_i1032" DrawAspect="Content" ObjectID="_1408797183" r:id="rId19"/>
              </w:object>
            </w:r>
          </w:p>
          <w:p w:rsidR="001C1F3E" w:rsidRPr="001C1F3E" w:rsidRDefault="001C1F3E" w:rsidP="00E15C4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</w:tbl>
    <w:p w:rsidR="001C1F3E" w:rsidRPr="001C1F3E" w:rsidRDefault="001C1F3E">
      <w:pPr>
        <w:rPr>
          <w:lang w:val="ru-RU"/>
        </w:rPr>
      </w:pPr>
    </w:p>
    <w:sectPr w:rsidR="001C1F3E" w:rsidRPr="001C1F3E" w:rsidSect="00A57D5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C1F3E"/>
    <w:rsid w:val="0000086B"/>
    <w:rsid w:val="00000956"/>
    <w:rsid w:val="00001BB8"/>
    <w:rsid w:val="0000287C"/>
    <w:rsid w:val="00003557"/>
    <w:rsid w:val="00003C1B"/>
    <w:rsid w:val="0000408E"/>
    <w:rsid w:val="000044A8"/>
    <w:rsid w:val="000044EA"/>
    <w:rsid w:val="0000475C"/>
    <w:rsid w:val="000053C3"/>
    <w:rsid w:val="000055AD"/>
    <w:rsid w:val="00006BC0"/>
    <w:rsid w:val="0000723C"/>
    <w:rsid w:val="0000726E"/>
    <w:rsid w:val="0000760C"/>
    <w:rsid w:val="000101D1"/>
    <w:rsid w:val="00011A3B"/>
    <w:rsid w:val="0001202D"/>
    <w:rsid w:val="000121A0"/>
    <w:rsid w:val="00012F2E"/>
    <w:rsid w:val="000133E3"/>
    <w:rsid w:val="000141CC"/>
    <w:rsid w:val="00014599"/>
    <w:rsid w:val="00015637"/>
    <w:rsid w:val="00015DB3"/>
    <w:rsid w:val="00016486"/>
    <w:rsid w:val="00016689"/>
    <w:rsid w:val="0001749C"/>
    <w:rsid w:val="0001766B"/>
    <w:rsid w:val="0001787F"/>
    <w:rsid w:val="000178C3"/>
    <w:rsid w:val="00020FAF"/>
    <w:rsid w:val="00021709"/>
    <w:rsid w:val="00021A3C"/>
    <w:rsid w:val="00021E52"/>
    <w:rsid w:val="00021EC7"/>
    <w:rsid w:val="00022C00"/>
    <w:rsid w:val="00022D70"/>
    <w:rsid w:val="000245A2"/>
    <w:rsid w:val="00024B03"/>
    <w:rsid w:val="00024BF4"/>
    <w:rsid w:val="00024C32"/>
    <w:rsid w:val="00024EBA"/>
    <w:rsid w:val="00025724"/>
    <w:rsid w:val="00025B64"/>
    <w:rsid w:val="00025CB3"/>
    <w:rsid w:val="0002651A"/>
    <w:rsid w:val="00026603"/>
    <w:rsid w:val="00026910"/>
    <w:rsid w:val="00026D23"/>
    <w:rsid w:val="00026F60"/>
    <w:rsid w:val="00030DA3"/>
    <w:rsid w:val="0003141E"/>
    <w:rsid w:val="000317C6"/>
    <w:rsid w:val="00032850"/>
    <w:rsid w:val="00032E42"/>
    <w:rsid w:val="00032F4A"/>
    <w:rsid w:val="00032FBD"/>
    <w:rsid w:val="0003354A"/>
    <w:rsid w:val="00033AD7"/>
    <w:rsid w:val="000344BF"/>
    <w:rsid w:val="000358D9"/>
    <w:rsid w:val="00035DB8"/>
    <w:rsid w:val="000368A1"/>
    <w:rsid w:val="00037569"/>
    <w:rsid w:val="00037906"/>
    <w:rsid w:val="0004088B"/>
    <w:rsid w:val="00040D89"/>
    <w:rsid w:val="00041A11"/>
    <w:rsid w:val="00041FB7"/>
    <w:rsid w:val="000425F2"/>
    <w:rsid w:val="00042C55"/>
    <w:rsid w:val="00044951"/>
    <w:rsid w:val="0004551A"/>
    <w:rsid w:val="00045816"/>
    <w:rsid w:val="00045B95"/>
    <w:rsid w:val="00045DA4"/>
    <w:rsid w:val="00046572"/>
    <w:rsid w:val="00046853"/>
    <w:rsid w:val="00047310"/>
    <w:rsid w:val="0004768B"/>
    <w:rsid w:val="00047BFA"/>
    <w:rsid w:val="00047CCF"/>
    <w:rsid w:val="00051032"/>
    <w:rsid w:val="000511B8"/>
    <w:rsid w:val="00051214"/>
    <w:rsid w:val="00051985"/>
    <w:rsid w:val="000519AD"/>
    <w:rsid w:val="00051ACE"/>
    <w:rsid w:val="00051DBF"/>
    <w:rsid w:val="00053B36"/>
    <w:rsid w:val="00053D0A"/>
    <w:rsid w:val="00054783"/>
    <w:rsid w:val="000549B9"/>
    <w:rsid w:val="00054EF6"/>
    <w:rsid w:val="000566E4"/>
    <w:rsid w:val="00056E6E"/>
    <w:rsid w:val="00061ACF"/>
    <w:rsid w:val="00061E7E"/>
    <w:rsid w:val="00061EE2"/>
    <w:rsid w:val="00062231"/>
    <w:rsid w:val="00063681"/>
    <w:rsid w:val="00063ABB"/>
    <w:rsid w:val="00063CAF"/>
    <w:rsid w:val="00063D4C"/>
    <w:rsid w:val="00064755"/>
    <w:rsid w:val="000652E0"/>
    <w:rsid w:val="0006561D"/>
    <w:rsid w:val="00065AFA"/>
    <w:rsid w:val="00066466"/>
    <w:rsid w:val="00066489"/>
    <w:rsid w:val="00067118"/>
    <w:rsid w:val="000671F0"/>
    <w:rsid w:val="000674A9"/>
    <w:rsid w:val="00067FCC"/>
    <w:rsid w:val="00070B96"/>
    <w:rsid w:val="00070E43"/>
    <w:rsid w:val="000710DA"/>
    <w:rsid w:val="00071290"/>
    <w:rsid w:val="000712AB"/>
    <w:rsid w:val="00071A95"/>
    <w:rsid w:val="00071F20"/>
    <w:rsid w:val="000729B1"/>
    <w:rsid w:val="00073A25"/>
    <w:rsid w:val="000750C4"/>
    <w:rsid w:val="000751F8"/>
    <w:rsid w:val="00075783"/>
    <w:rsid w:val="00075D9C"/>
    <w:rsid w:val="00076401"/>
    <w:rsid w:val="00076D14"/>
    <w:rsid w:val="00076DB3"/>
    <w:rsid w:val="00080889"/>
    <w:rsid w:val="00080E53"/>
    <w:rsid w:val="0008108F"/>
    <w:rsid w:val="000812C7"/>
    <w:rsid w:val="0008208E"/>
    <w:rsid w:val="000820E9"/>
    <w:rsid w:val="00082A99"/>
    <w:rsid w:val="0008335F"/>
    <w:rsid w:val="00083588"/>
    <w:rsid w:val="00085196"/>
    <w:rsid w:val="0008546E"/>
    <w:rsid w:val="00085AC6"/>
    <w:rsid w:val="00085B27"/>
    <w:rsid w:val="000860A0"/>
    <w:rsid w:val="000862E0"/>
    <w:rsid w:val="00090A52"/>
    <w:rsid w:val="00090BF5"/>
    <w:rsid w:val="00090DE8"/>
    <w:rsid w:val="00091044"/>
    <w:rsid w:val="000912C9"/>
    <w:rsid w:val="00091411"/>
    <w:rsid w:val="000918DE"/>
    <w:rsid w:val="00091BC2"/>
    <w:rsid w:val="00092338"/>
    <w:rsid w:val="00092F80"/>
    <w:rsid w:val="00093C7B"/>
    <w:rsid w:val="00095653"/>
    <w:rsid w:val="00095712"/>
    <w:rsid w:val="00096BB4"/>
    <w:rsid w:val="00096CE1"/>
    <w:rsid w:val="00096D51"/>
    <w:rsid w:val="00097590"/>
    <w:rsid w:val="000A0970"/>
    <w:rsid w:val="000A0B69"/>
    <w:rsid w:val="000A0B72"/>
    <w:rsid w:val="000A14B4"/>
    <w:rsid w:val="000A1A6E"/>
    <w:rsid w:val="000A28EB"/>
    <w:rsid w:val="000A2D42"/>
    <w:rsid w:val="000A3034"/>
    <w:rsid w:val="000A37BB"/>
    <w:rsid w:val="000A4403"/>
    <w:rsid w:val="000A47EE"/>
    <w:rsid w:val="000A5E72"/>
    <w:rsid w:val="000A60B3"/>
    <w:rsid w:val="000A6A59"/>
    <w:rsid w:val="000A6C61"/>
    <w:rsid w:val="000A6F0C"/>
    <w:rsid w:val="000A7C9F"/>
    <w:rsid w:val="000B0314"/>
    <w:rsid w:val="000B07FF"/>
    <w:rsid w:val="000B0CB2"/>
    <w:rsid w:val="000B0E24"/>
    <w:rsid w:val="000B10DE"/>
    <w:rsid w:val="000B1119"/>
    <w:rsid w:val="000B22DC"/>
    <w:rsid w:val="000B2B0A"/>
    <w:rsid w:val="000B2CBE"/>
    <w:rsid w:val="000B31FD"/>
    <w:rsid w:val="000B4552"/>
    <w:rsid w:val="000B4560"/>
    <w:rsid w:val="000B4A81"/>
    <w:rsid w:val="000B4EF5"/>
    <w:rsid w:val="000B52C9"/>
    <w:rsid w:val="000B5797"/>
    <w:rsid w:val="000B5BBA"/>
    <w:rsid w:val="000B6477"/>
    <w:rsid w:val="000B76E7"/>
    <w:rsid w:val="000B7EA6"/>
    <w:rsid w:val="000C14BE"/>
    <w:rsid w:val="000C1ACF"/>
    <w:rsid w:val="000C2B1C"/>
    <w:rsid w:val="000C2D82"/>
    <w:rsid w:val="000C302E"/>
    <w:rsid w:val="000C398B"/>
    <w:rsid w:val="000C42AB"/>
    <w:rsid w:val="000C4786"/>
    <w:rsid w:val="000C5458"/>
    <w:rsid w:val="000C564D"/>
    <w:rsid w:val="000C5675"/>
    <w:rsid w:val="000C57AC"/>
    <w:rsid w:val="000C5AA9"/>
    <w:rsid w:val="000C5DF2"/>
    <w:rsid w:val="000C6046"/>
    <w:rsid w:val="000C6925"/>
    <w:rsid w:val="000C7EA1"/>
    <w:rsid w:val="000C7F28"/>
    <w:rsid w:val="000D142C"/>
    <w:rsid w:val="000D15E2"/>
    <w:rsid w:val="000D27CA"/>
    <w:rsid w:val="000D293E"/>
    <w:rsid w:val="000D2B86"/>
    <w:rsid w:val="000D2FD5"/>
    <w:rsid w:val="000D3164"/>
    <w:rsid w:val="000D31FE"/>
    <w:rsid w:val="000D391D"/>
    <w:rsid w:val="000D4004"/>
    <w:rsid w:val="000D412F"/>
    <w:rsid w:val="000D49C7"/>
    <w:rsid w:val="000D5F70"/>
    <w:rsid w:val="000D5FFB"/>
    <w:rsid w:val="000D605C"/>
    <w:rsid w:val="000D73DE"/>
    <w:rsid w:val="000D7D6C"/>
    <w:rsid w:val="000E046B"/>
    <w:rsid w:val="000E05E2"/>
    <w:rsid w:val="000E112B"/>
    <w:rsid w:val="000E2254"/>
    <w:rsid w:val="000E235B"/>
    <w:rsid w:val="000E26C9"/>
    <w:rsid w:val="000E2A90"/>
    <w:rsid w:val="000E2CC6"/>
    <w:rsid w:val="000E36DE"/>
    <w:rsid w:val="000E5C80"/>
    <w:rsid w:val="000E63C4"/>
    <w:rsid w:val="000E63D5"/>
    <w:rsid w:val="000E6B9D"/>
    <w:rsid w:val="000E7DD9"/>
    <w:rsid w:val="000F09E9"/>
    <w:rsid w:val="000F0CD0"/>
    <w:rsid w:val="000F0DCF"/>
    <w:rsid w:val="000F1BFD"/>
    <w:rsid w:val="000F274A"/>
    <w:rsid w:val="000F334F"/>
    <w:rsid w:val="000F3F74"/>
    <w:rsid w:val="000F40A9"/>
    <w:rsid w:val="000F44CA"/>
    <w:rsid w:val="000F4F05"/>
    <w:rsid w:val="000F5809"/>
    <w:rsid w:val="000F58A7"/>
    <w:rsid w:val="000F61A5"/>
    <w:rsid w:val="000F6D83"/>
    <w:rsid w:val="000F7536"/>
    <w:rsid w:val="000F75AD"/>
    <w:rsid w:val="000F79A3"/>
    <w:rsid w:val="000F79C3"/>
    <w:rsid w:val="0010015F"/>
    <w:rsid w:val="001009CC"/>
    <w:rsid w:val="00100CA3"/>
    <w:rsid w:val="00102677"/>
    <w:rsid w:val="00102A68"/>
    <w:rsid w:val="00102F9C"/>
    <w:rsid w:val="0010323E"/>
    <w:rsid w:val="00103510"/>
    <w:rsid w:val="00104352"/>
    <w:rsid w:val="00104819"/>
    <w:rsid w:val="00104912"/>
    <w:rsid w:val="0010511B"/>
    <w:rsid w:val="001057D6"/>
    <w:rsid w:val="001058AD"/>
    <w:rsid w:val="001060B2"/>
    <w:rsid w:val="00106422"/>
    <w:rsid w:val="001072A9"/>
    <w:rsid w:val="00107360"/>
    <w:rsid w:val="001074E0"/>
    <w:rsid w:val="0011032D"/>
    <w:rsid w:val="001106BB"/>
    <w:rsid w:val="0011165A"/>
    <w:rsid w:val="001116A0"/>
    <w:rsid w:val="00111FA5"/>
    <w:rsid w:val="00112114"/>
    <w:rsid w:val="00112162"/>
    <w:rsid w:val="00112164"/>
    <w:rsid w:val="0011306F"/>
    <w:rsid w:val="001136EC"/>
    <w:rsid w:val="00114246"/>
    <w:rsid w:val="00114D24"/>
    <w:rsid w:val="00114F08"/>
    <w:rsid w:val="00116086"/>
    <w:rsid w:val="001163F6"/>
    <w:rsid w:val="00116903"/>
    <w:rsid w:val="00116ECE"/>
    <w:rsid w:val="001179DB"/>
    <w:rsid w:val="0012019B"/>
    <w:rsid w:val="001202C2"/>
    <w:rsid w:val="00120F44"/>
    <w:rsid w:val="00121474"/>
    <w:rsid w:val="00122153"/>
    <w:rsid w:val="0012275F"/>
    <w:rsid w:val="00122D3D"/>
    <w:rsid w:val="00123361"/>
    <w:rsid w:val="0012338F"/>
    <w:rsid w:val="001236D5"/>
    <w:rsid w:val="0012396E"/>
    <w:rsid w:val="00123B05"/>
    <w:rsid w:val="00123F4E"/>
    <w:rsid w:val="0012402A"/>
    <w:rsid w:val="0012488E"/>
    <w:rsid w:val="00124D56"/>
    <w:rsid w:val="0012538F"/>
    <w:rsid w:val="00125CC3"/>
    <w:rsid w:val="001262CE"/>
    <w:rsid w:val="00126D29"/>
    <w:rsid w:val="0012764C"/>
    <w:rsid w:val="0013093D"/>
    <w:rsid w:val="001325C0"/>
    <w:rsid w:val="00132CF5"/>
    <w:rsid w:val="001331E8"/>
    <w:rsid w:val="00133561"/>
    <w:rsid w:val="00133676"/>
    <w:rsid w:val="001342E7"/>
    <w:rsid w:val="00135202"/>
    <w:rsid w:val="00135CB6"/>
    <w:rsid w:val="00136592"/>
    <w:rsid w:val="00136DD6"/>
    <w:rsid w:val="00136E46"/>
    <w:rsid w:val="00137766"/>
    <w:rsid w:val="00137D9E"/>
    <w:rsid w:val="00140741"/>
    <w:rsid w:val="00140B65"/>
    <w:rsid w:val="00141061"/>
    <w:rsid w:val="001416C2"/>
    <w:rsid w:val="00141B48"/>
    <w:rsid w:val="00142B61"/>
    <w:rsid w:val="00142B9D"/>
    <w:rsid w:val="00142ECC"/>
    <w:rsid w:val="00143B4C"/>
    <w:rsid w:val="00144691"/>
    <w:rsid w:val="001457FC"/>
    <w:rsid w:val="00145E25"/>
    <w:rsid w:val="00146D94"/>
    <w:rsid w:val="00150777"/>
    <w:rsid w:val="001510EF"/>
    <w:rsid w:val="00151F6E"/>
    <w:rsid w:val="001528ED"/>
    <w:rsid w:val="00152A57"/>
    <w:rsid w:val="00152E3A"/>
    <w:rsid w:val="00153071"/>
    <w:rsid w:val="001542E1"/>
    <w:rsid w:val="00154864"/>
    <w:rsid w:val="00154C4B"/>
    <w:rsid w:val="0015538B"/>
    <w:rsid w:val="001553DF"/>
    <w:rsid w:val="0015597D"/>
    <w:rsid w:val="00155FB4"/>
    <w:rsid w:val="00157681"/>
    <w:rsid w:val="0016015B"/>
    <w:rsid w:val="00160E9D"/>
    <w:rsid w:val="00161169"/>
    <w:rsid w:val="00161C51"/>
    <w:rsid w:val="0016226E"/>
    <w:rsid w:val="00162469"/>
    <w:rsid w:val="00162E12"/>
    <w:rsid w:val="001631C0"/>
    <w:rsid w:val="00163EC2"/>
    <w:rsid w:val="00164207"/>
    <w:rsid w:val="00164352"/>
    <w:rsid w:val="00164AE0"/>
    <w:rsid w:val="00164B35"/>
    <w:rsid w:val="00164E46"/>
    <w:rsid w:val="00165379"/>
    <w:rsid w:val="00165446"/>
    <w:rsid w:val="001654BD"/>
    <w:rsid w:val="00165888"/>
    <w:rsid w:val="00165D8F"/>
    <w:rsid w:val="00166585"/>
    <w:rsid w:val="0016670F"/>
    <w:rsid w:val="001667CB"/>
    <w:rsid w:val="0016743F"/>
    <w:rsid w:val="001678FE"/>
    <w:rsid w:val="0016791D"/>
    <w:rsid w:val="00170332"/>
    <w:rsid w:val="001703D2"/>
    <w:rsid w:val="00170750"/>
    <w:rsid w:val="00170A04"/>
    <w:rsid w:val="00171349"/>
    <w:rsid w:val="00171F7B"/>
    <w:rsid w:val="00173A25"/>
    <w:rsid w:val="00173F46"/>
    <w:rsid w:val="00174242"/>
    <w:rsid w:val="00174975"/>
    <w:rsid w:val="0017586D"/>
    <w:rsid w:val="0017590E"/>
    <w:rsid w:val="001763CE"/>
    <w:rsid w:val="00176833"/>
    <w:rsid w:val="0017689E"/>
    <w:rsid w:val="0017727D"/>
    <w:rsid w:val="001774BD"/>
    <w:rsid w:val="00177F6D"/>
    <w:rsid w:val="0018008F"/>
    <w:rsid w:val="001801AD"/>
    <w:rsid w:val="0018088C"/>
    <w:rsid w:val="00180CDF"/>
    <w:rsid w:val="00182364"/>
    <w:rsid w:val="001828F3"/>
    <w:rsid w:val="001834F4"/>
    <w:rsid w:val="00183C1E"/>
    <w:rsid w:val="00183D03"/>
    <w:rsid w:val="00183DE8"/>
    <w:rsid w:val="00183F69"/>
    <w:rsid w:val="00184EDB"/>
    <w:rsid w:val="0018584A"/>
    <w:rsid w:val="00186415"/>
    <w:rsid w:val="00186451"/>
    <w:rsid w:val="0018720B"/>
    <w:rsid w:val="0018748D"/>
    <w:rsid w:val="00187816"/>
    <w:rsid w:val="00187D73"/>
    <w:rsid w:val="00190373"/>
    <w:rsid w:val="0019093F"/>
    <w:rsid w:val="00190CE7"/>
    <w:rsid w:val="00191B7B"/>
    <w:rsid w:val="00192202"/>
    <w:rsid w:val="00192C6A"/>
    <w:rsid w:val="00192E81"/>
    <w:rsid w:val="00193315"/>
    <w:rsid w:val="0019448E"/>
    <w:rsid w:val="00194570"/>
    <w:rsid w:val="00194A33"/>
    <w:rsid w:val="00194B74"/>
    <w:rsid w:val="0019500F"/>
    <w:rsid w:val="001952B5"/>
    <w:rsid w:val="00195475"/>
    <w:rsid w:val="00195769"/>
    <w:rsid w:val="00195B91"/>
    <w:rsid w:val="00195D55"/>
    <w:rsid w:val="00195E4D"/>
    <w:rsid w:val="00196077"/>
    <w:rsid w:val="001966A4"/>
    <w:rsid w:val="001971A5"/>
    <w:rsid w:val="0019727E"/>
    <w:rsid w:val="001973C5"/>
    <w:rsid w:val="001979B4"/>
    <w:rsid w:val="00197D31"/>
    <w:rsid w:val="001A054A"/>
    <w:rsid w:val="001A0DB5"/>
    <w:rsid w:val="001A1231"/>
    <w:rsid w:val="001A1C8B"/>
    <w:rsid w:val="001A1ED2"/>
    <w:rsid w:val="001A26E4"/>
    <w:rsid w:val="001A2949"/>
    <w:rsid w:val="001A3449"/>
    <w:rsid w:val="001A3E3C"/>
    <w:rsid w:val="001A56D0"/>
    <w:rsid w:val="001A68D6"/>
    <w:rsid w:val="001A7698"/>
    <w:rsid w:val="001A7A3B"/>
    <w:rsid w:val="001B0404"/>
    <w:rsid w:val="001B044E"/>
    <w:rsid w:val="001B0B46"/>
    <w:rsid w:val="001B0D48"/>
    <w:rsid w:val="001B1301"/>
    <w:rsid w:val="001B2C80"/>
    <w:rsid w:val="001B3B59"/>
    <w:rsid w:val="001B3E51"/>
    <w:rsid w:val="001B4159"/>
    <w:rsid w:val="001B482B"/>
    <w:rsid w:val="001B4E47"/>
    <w:rsid w:val="001B5DCF"/>
    <w:rsid w:val="001B60E9"/>
    <w:rsid w:val="001B726C"/>
    <w:rsid w:val="001B7564"/>
    <w:rsid w:val="001B7754"/>
    <w:rsid w:val="001B7921"/>
    <w:rsid w:val="001C136A"/>
    <w:rsid w:val="001C1F3E"/>
    <w:rsid w:val="001C2070"/>
    <w:rsid w:val="001C2182"/>
    <w:rsid w:val="001C221F"/>
    <w:rsid w:val="001C2B13"/>
    <w:rsid w:val="001C2C0E"/>
    <w:rsid w:val="001C3295"/>
    <w:rsid w:val="001C3C48"/>
    <w:rsid w:val="001C466A"/>
    <w:rsid w:val="001C573F"/>
    <w:rsid w:val="001C5C86"/>
    <w:rsid w:val="001C5CF6"/>
    <w:rsid w:val="001C5E53"/>
    <w:rsid w:val="001C605C"/>
    <w:rsid w:val="001C673A"/>
    <w:rsid w:val="001C6928"/>
    <w:rsid w:val="001C6E22"/>
    <w:rsid w:val="001C77D5"/>
    <w:rsid w:val="001C7B6F"/>
    <w:rsid w:val="001C7DD7"/>
    <w:rsid w:val="001D0011"/>
    <w:rsid w:val="001D06EF"/>
    <w:rsid w:val="001D06FB"/>
    <w:rsid w:val="001D0ED8"/>
    <w:rsid w:val="001D1A02"/>
    <w:rsid w:val="001D1A55"/>
    <w:rsid w:val="001D1ADD"/>
    <w:rsid w:val="001D274C"/>
    <w:rsid w:val="001D28E5"/>
    <w:rsid w:val="001D2EE8"/>
    <w:rsid w:val="001D3313"/>
    <w:rsid w:val="001D3734"/>
    <w:rsid w:val="001D4ED4"/>
    <w:rsid w:val="001D5A3A"/>
    <w:rsid w:val="001D689D"/>
    <w:rsid w:val="001D6C7D"/>
    <w:rsid w:val="001D6CAE"/>
    <w:rsid w:val="001D6F6A"/>
    <w:rsid w:val="001E0036"/>
    <w:rsid w:val="001E00EF"/>
    <w:rsid w:val="001E0B02"/>
    <w:rsid w:val="001E1420"/>
    <w:rsid w:val="001E1A66"/>
    <w:rsid w:val="001E2B60"/>
    <w:rsid w:val="001E2CCE"/>
    <w:rsid w:val="001E331F"/>
    <w:rsid w:val="001E4902"/>
    <w:rsid w:val="001E53A8"/>
    <w:rsid w:val="001E542E"/>
    <w:rsid w:val="001E545C"/>
    <w:rsid w:val="001E556B"/>
    <w:rsid w:val="001E58A0"/>
    <w:rsid w:val="001E6460"/>
    <w:rsid w:val="001E668C"/>
    <w:rsid w:val="001E7832"/>
    <w:rsid w:val="001F0424"/>
    <w:rsid w:val="001F04DE"/>
    <w:rsid w:val="001F1675"/>
    <w:rsid w:val="001F18C0"/>
    <w:rsid w:val="001F1A1B"/>
    <w:rsid w:val="001F1B12"/>
    <w:rsid w:val="001F255B"/>
    <w:rsid w:val="001F2AA0"/>
    <w:rsid w:val="001F3160"/>
    <w:rsid w:val="001F3A42"/>
    <w:rsid w:val="001F3DD6"/>
    <w:rsid w:val="001F4038"/>
    <w:rsid w:val="001F5676"/>
    <w:rsid w:val="001F5740"/>
    <w:rsid w:val="001F5CC0"/>
    <w:rsid w:val="001F5D94"/>
    <w:rsid w:val="001F6563"/>
    <w:rsid w:val="001F68B9"/>
    <w:rsid w:val="001F7104"/>
    <w:rsid w:val="001F7841"/>
    <w:rsid w:val="00200153"/>
    <w:rsid w:val="00201025"/>
    <w:rsid w:val="00201194"/>
    <w:rsid w:val="00201323"/>
    <w:rsid w:val="00201D6C"/>
    <w:rsid w:val="002028AA"/>
    <w:rsid w:val="0020367F"/>
    <w:rsid w:val="00203942"/>
    <w:rsid w:val="00204699"/>
    <w:rsid w:val="00205067"/>
    <w:rsid w:val="00205208"/>
    <w:rsid w:val="00205837"/>
    <w:rsid w:val="00205E81"/>
    <w:rsid w:val="00206307"/>
    <w:rsid w:val="002073B9"/>
    <w:rsid w:val="00207C06"/>
    <w:rsid w:val="00211789"/>
    <w:rsid w:val="002127BB"/>
    <w:rsid w:val="002132B9"/>
    <w:rsid w:val="00213973"/>
    <w:rsid w:val="00214A4C"/>
    <w:rsid w:val="00215543"/>
    <w:rsid w:val="0021559C"/>
    <w:rsid w:val="002163CA"/>
    <w:rsid w:val="00217495"/>
    <w:rsid w:val="00217CBB"/>
    <w:rsid w:val="00220117"/>
    <w:rsid w:val="00220585"/>
    <w:rsid w:val="00221410"/>
    <w:rsid w:val="002215F1"/>
    <w:rsid w:val="00221694"/>
    <w:rsid w:val="0022178A"/>
    <w:rsid w:val="00222629"/>
    <w:rsid w:val="002236F5"/>
    <w:rsid w:val="00223908"/>
    <w:rsid w:val="00224633"/>
    <w:rsid w:val="00224FFD"/>
    <w:rsid w:val="00226F15"/>
    <w:rsid w:val="00226F37"/>
    <w:rsid w:val="002270C8"/>
    <w:rsid w:val="002271EB"/>
    <w:rsid w:val="00227659"/>
    <w:rsid w:val="002278AE"/>
    <w:rsid w:val="00227F47"/>
    <w:rsid w:val="002300C8"/>
    <w:rsid w:val="00230299"/>
    <w:rsid w:val="00230841"/>
    <w:rsid w:val="00231077"/>
    <w:rsid w:val="00231CA1"/>
    <w:rsid w:val="00232445"/>
    <w:rsid w:val="00232548"/>
    <w:rsid w:val="002325E3"/>
    <w:rsid w:val="002325F7"/>
    <w:rsid w:val="002338CC"/>
    <w:rsid w:val="00233E83"/>
    <w:rsid w:val="002340AF"/>
    <w:rsid w:val="00234E75"/>
    <w:rsid w:val="0023525D"/>
    <w:rsid w:val="00235F3A"/>
    <w:rsid w:val="00236037"/>
    <w:rsid w:val="00236082"/>
    <w:rsid w:val="0023623D"/>
    <w:rsid w:val="002362CB"/>
    <w:rsid w:val="00236320"/>
    <w:rsid w:val="002363BB"/>
    <w:rsid w:val="0023682A"/>
    <w:rsid w:val="00237019"/>
    <w:rsid w:val="00237994"/>
    <w:rsid w:val="00240017"/>
    <w:rsid w:val="002411A6"/>
    <w:rsid w:val="002411CA"/>
    <w:rsid w:val="00241B84"/>
    <w:rsid w:val="00242054"/>
    <w:rsid w:val="00242A81"/>
    <w:rsid w:val="00242E9F"/>
    <w:rsid w:val="00243806"/>
    <w:rsid w:val="00243944"/>
    <w:rsid w:val="00243C18"/>
    <w:rsid w:val="00245A5F"/>
    <w:rsid w:val="00247284"/>
    <w:rsid w:val="002472B2"/>
    <w:rsid w:val="00247AC5"/>
    <w:rsid w:val="00247F68"/>
    <w:rsid w:val="0025104C"/>
    <w:rsid w:val="0025153C"/>
    <w:rsid w:val="00251B8B"/>
    <w:rsid w:val="00253140"/>
    <w:rsid w:val="00253B3B"/>
    <w:rsid w:val="002544C1"/>
    <w:rsid w:val="00254617"/>
    <w:rsid w:val="0025505E"/>
    <w:rsid w:val="00255656"/>
    <w:rsid w:val="0025664A"/>
    <w:rsid w:val="0025679A"/>
    <w:rsid w:val="00260386"/>
    <w:rsid w:val="0026050F"/>
    <w:rsid w:val="0026079E"/>
    <w:rsid w:val="00260C74"/>
    <w:rsid w:val="0026146F"/>
    <w:rsid w:val="0026154F"/>
    <w:rsid w:val="002617D8"/>
    <w:rsid w:val="00261CE8"/>
    <w:rsid w:val="0026223D"/>
    <w:rsid w:val="0026288D"/>
    <w:rsid w:val="00263239"/>
    <w:rsid w:val="0026337F"/>
    <w:rsid w:val="002637E0"/>
    <w:rsid w:val="00264217"/>
    <w:rsid w:val="00264DC0"/>
    <w:rsid w:val="00264FAB"/>
    <w:rsid w:val="00266DA1"/>
    <w:rsid w:val="00267126"/>
    <w:rsid w:val="00267358"/>
    <w:rsid w:val="002673B6"/>
    <w:rsid w:val="002675FB"/>
    <w:rsid w:val="002676CF"/>
    <w:rsid w:val="00270D4F"/>
    <w:rsid w:val="00272A85"/>
    <w:rsid w:val="00272B2B"/>
    <w:rsid w:val="00272F5C"/>
    <w:rsid w:val="0027384C"/>
    <w:rsid w:val="00273EA6"/>
    <w:rsid w:val="00274932"/>
    <w:rsid w:val="00274D95"/>
    <w:rsid w:val="0027556F"/>
    <w:rsid w:val="00276C6E"/>
    <w:rsid w:val="00277EAD"/>
    <w:rsid w:val="00277F9E"/>
    <w:rsid w:val="0028027E"/>
    <w:rsid w:val="0028132F"/>
    <w:rsid w:val="00281D03"/>
    <w:rsid w:val="00282707"/>
    <w:rsid w:val="00282DB8"/>
    <w:rsid w:val="00283255"/>
    <w:rsid w:val="00283E0B"/>
    <w:rsid w:val="002842A0"/>
    <w:rsid w:val="00284D8A"/>
    <w:rsid w:val="00286000"/>
    <w:rsid w:val="0028615F"/>
    <w:rsid w:val="002861D0"/>
    <w:rsid w:val="002863CE"/>
    <w:rsid w:val="0028687D"/>
    <w:rsid w:val="00286A4F"/>
    <w:rsid w:val="00286B77"/>
    <w:rsid w:val="00287209"/>
    <w:rsid w:val="00287BBD"/>
    <w:rsid w:val="00287BDB"/>
    <w:rsid w:val="00287D09"/>
    <w:rsid w:val="0029027D"/>
    <w:rsid w:val="002910B5"/>
    <w:rsid w:val="0029155B"/>
    <w:rsid w:val="00291D16"/>
    <w:rsid w:val="00292197"/>
    <w:rsid w:val="00294F21"/>
    <w:rsid w:val="00295098"/>
    <w:rsid w:val="0029519A"/>
    <w:rsid w:val="00295822"/>
    <w:rsid w:val="0029599B"/>
    <w:rsid w:val="002959B2"/>
    <w:rsid w:val="002968D6"/>
    <w:rsid w:val="00296915"/>
    <w:rsid w:val="002A0B78"/>
    <w:rsid w:val="002A0BAE"/>
    <w:rsid w:val="002A11AA"/>
    <w:rsid w:val="002A13D5"/>
    <w:rsid w:val="002A148D"/>
    <w:rsid w:val="002A172E"/>
    <w:rsid w:val="002A190E"/>
    <w:rsid w:val="002A23FF"/>
    <w:rsid w:val="002A24CF"/>
    <w:rsid w:val="002A2F77"/>
    <w:rsid w:val="002A2FAC"/>
    <w:rsid w:val="002A37C1"/>
    <w:rsid w:val="002A450E"/>
    <w:rsid w:val="002A51BA"/>
    <w:rsid w:val="002A6316"/>
    <w:rsid w:val="002A6DF3"/>
    <w:rsid w:val="002A7778"/>
    <w:rsid w:val="002A7C15"/>
    <w:rsid w:val="002B025D"/>
    <w:rsid w:val="002B0D97"/>
    <w:rsid w:val="002B11ED"/>
    <w:rsid w:val="002B1F21"/>
    <w:rsid w:val="002B206E"/>
    <w:rsid w:val="002B2DE2"/>
    <w:rsid w:val="002B3A33"/>
    <w:rsid w:val="002B3C38"/>
    <w:rsid w:val="002B4ACC"/>
    <w:rsid w:val="002B4EC3"/>
    <w:rsid w:val="002B54A1"/>
    <w:rsid w:val="002B60D7"/>
    <w:rsid w:val="002B6A74"/>
    <w:rsid w:val="002B6D60"/>
    <w:rsid w:val="002B7C94"/>
    <w:rsid w:val="002B7DF0"/>
    <w:rsid w:val="002C0B8B"/>
    <w:rsid w:val="002C1314"/>
    <w:rsid w:val="002C149A"/>
    <w:rsid w:val="002C16F3"/>
    <w:rsid w:val="002C1A81"/>
    <w:rsid w:val="002C1BEF"/>
    <w:rsid w:val="002C1F9D"/>
    <w:rsid w:val="002C227D"/>
    <w:rsid w:val="002C2A8B"/>
    <w:rsid w:val="002C431E"/>
    <w:rsid w:val="002C48D2"/>
    <w:rsid w:val="002C4EE9"/>
    <w:rsid w:val="002C64E8"/>
    <w:rsid w:val="002C6607"/>
    <w:rsid w:val="002C672A"/>
    <w:rsid w:val="002C6960"/>
    <w:rsid w:val="002C6B02"/>
    <w:rsid w:val="002C6EF7"/>
    <w:rsid w:val="002C70B7"/>
    <w:rsid w:val="002D08C0"/>
    <w:rsid w:val="002D0A24"/>
    <w:rsid w:val="002D0EBB"/>
    <w:rsid w:val="002D160D"/>
    <w:rsid w:val="002D1C76"/>
    <w:rsid w:val="002D2A53"/>
    <w:rsid w:val="002D31EC"/>
    <w:rsid w:val="002D4BAF"/>
    <w:rsid w:val="002D5446"/>
    <w:rsid w:val="002D6A89"/>
    <w:rsid w:val="002D79CA"/>
    <w:rsid w:val="002D7CDA"/>
    <w:rsid w:val="002D7EF6"/>
    <w:rsid w:val="002D7FFA"/>
    <w:rsid w:val="002E1219"/>
    <w:rsid w:val="002E155D"/>
    <w:rsid w:val="002E158D"/>
    <w:rsid w:val="002E1D7D"/>
    <w:rsid w:val="002E263A"/>
    <w:rsid w:val="002E2CB0"/>
    <w:rsid w:val="002E3E68"/>
    <w:rsid w:val="002E4F4A"/>
    <w:rsid w:val="002E5092"/>
    <w:rsid w:val="002E5411"/>
    <w:rsid w:val="002E58EF"/>
    <w:rsid w:val="002E5C5B"/>
    <w:rsid w:val="002E5E6F"/>
    <w:rsid w:val="002E6457"/>
    <w:rsid w:val="002E7C63"/>
    <w:rsid w:val="002F0A06"/>
    <w:rsid w:val="002F0A24"/>
    <w:rsid w:val="002F0F1C"/>
    <w:rsid w:val="002F1149"/>
    <w:rsid w:val="002F1274"/>
    <w:rsid w:val="002F1441"/>
    <w:rsid w:val="002F1766"/>
    <w:rsid w:val="002F28CE"/>
    <w:rsid w:val="002F323D"/>
    <w:rsid w:val="002F3703"/>
    <w:rsid w:val="002F38C5"/>
    <w:rsid w:val="002F3A56"/>
    <w:rsid w:val="002F3E4B"/>
    <w:rsid w:val="002F4483"/>
    <w:rsid w:val="002F53CC"/>
    <w:rsid w:val="002F5496"/>
    <w:rsid w:val="002F6412"/>
    <w:rsid w:val="002F70BA"/>
    <w:rsid w:val="002F739B"/>
    <w:rsid w:val="002F7DE3"/>
    <w:rsid w:val="00300AB5"/>
    <w:rsid w:val="003010AF"/>
    <w:rsid w:val="003010EE"/>
    <w:rsid w:val="0030191B"/>
    <w:rsid w:val="003023FB"/>
    <w:rsid w:val="00303480"/>
    <w:rsid w:val="003039FE"/>
    <w:rsid w:val="00303DE8"/>
    <w:rsid w:val="00304230"/>
    <w:rsid w:val="00304722"/>
    <w:rsid w:val="00304EF2"/>
    <w:rsid w:val="00304F5A"/>
    <w:rsid w:val="00305103"/>
    <w:rsid w:val="00305242"/>
    <w:rsid w:val="003053A8"/>
    <w:rsid w:val="00305890"/>
    <w:rsid w:val="00305B71"/>
    <w:rsid w:val="00305B77"/>
    <w:rsid w:val="00307A40"/>
    <w:rsid w:val="003105D9"/>
    <w:rsid w:val="00310625"/>
    <w:rsid w:val="0031155E"/>
    <w:rsid w:val="003119BA"/>
    <w:rsid w:val="00312C4B"/>
    <w:rsid w:val="00312CB2"/>
    <w:rsid w:val="0031306A"/>
    <w:rsid w:val="003132D4"/>
    <w:rsid w:val="00313768"/>
    <w:rsid w:val="00314BAC"/>
    <w:rsid w:val="00314E27"/>
    <w:rsid w:val="0031553D"/>
    <w:rsid w:val="00315E96"/>
    <w:rsid w:val="0031606E"/>
    <w:rsid w:val="003178DC"/>
    <w:rsid w:val="00321B84"/>
    <w:rsid w:val="00323A9A"/>
    <w:rsid w:val="00324205"/>
    <w:rsid w:val="00324528"/>
    <w:rsid w:val="003246F8"/>
    <w:rsid w:val="0032482C"/>
    <w:rsid w:val="00324A6D"/>
    <w:rsid w:val="00324E5C"/>
    <w:rsid w:val="00325508"/>
    <w:rsid w:val="00325B97"/>
    <w:rsid w:val="00325E76"/>
    <w:rsid w:val="003301C6"/>
    <w:rsid w:val="00330275"/>
    <w:rsid w:val="00330499"/>
    <w:rsid w:val="003305F3"/>
    <w:rsid w:val="00330F26"/>
    <w:rsid w:val="00331345"/>
    <w:rsid w:val="00331F38"/>
    <w:rsid w:val="003329C2"/>
    <w:rsid w:val="00332F43"/>
    <w:rsid w:val="003330DF"/>
    <w:rsid w:val="003335E8"/>
    <w:rsid w:val="00333D43"/>
    <w:rsid w:val="003345FC"/>
    <w:rsid w:val="00334CE5"/>
    <w:rsid w:val="00335425"/>
    <w:rsid w:val="00335E83"/>
    <w:rsid w:val="00336FEC"/>
    <w:rsid w:val="0033787D"/>
    <w:rsid w:val="00337DE9"/>
    <w:rsid w:val="003408A2"/>
    <w:rsid w:val="00340D35"/>
    <w:rsid w:val="00341038"/>
    <w:rsid w:val="00341F3A"/>
    <w:rsid w:val="003428F9"/>
    <w:rsid w:val="00342E93"/>
    <w:rsid w:val="003430A8"/>
    <w:rsid w:val="003432E6"/>
    <w:rsid w:val="00344370"/>
    <w:rsid w:val="0034439B"/>
    <w:rsid w:val="00344CA8"/>
    <w:rsid w:val="00344ECC"/>
    <w:rsid w:val="003459E0"/>
    <w:rsid w:val="00346229"/>
    <w:rsid w:val="003465DC"/>
    <w:rsid w:val="003502A0"/>
    <w:rsid w:val="00351BAB"/>
    <w:rsid w:val="00352308"/>
    <w:rsid w:val="003529E6"/>
    <w:rsid w:val="00353620"/>
    <w:rsid w:val="00353AE3"/>
    <w:rsid w:val="003548A9"/>
    <w:rsid w:val="00354EA2"/>
    <w:rsid w:val="003550F0"/>
    <w:rsid w:val="00355A47"/>
    <w:rsid w:val="00356233"/>
    <w:rsid w:val="00357630"/>
    <w:rsid w:val="00357D30"/>
    <w:rsid w:val="0036061E"/>
    <w:rsid w:val="0036129C"/>
    <w:rsid w:val="00362FAD"/>
    <w:rsid w:val="0036317F"/>
    <w:rsid w:val="0036374A"/>
    <w:rsid w:val="00363A85"/>
    <w:rsid w:val="003640E9"/>
    <w:rsid w:val="003644CA"/>
    <w:rsid w:val="003651C0"/>
    <w:rsid w:val="00365334"/>
    <w:rsid w:val="00365F20"/>
    <w:rsid w:val="0036683C"/>
    <w:rsid w:val="00366B75"/>
    <w:rsid w:val="003678A2"/>
    <w:rsid w:val="00367BF2"/>
    <w:rsid w:val="00367E27"/>
    <w:rsid w:val="00370016"/>
    <w:rsid w:val="003700E0"/>
    <w:rsid w:val="00370358"/>
    <w:rsid w:val="00370387"/>
    <w:rsid w:val="003706D1"/>
    <w:rsid w:val="003709B2"/>
    <w:rsid w:val="003724BA"/>
    <w:rsid w:val="00372960"/>
    <w:rsid w:val="00372E37"/>
    <w:rsid w:val="00373ACF"/>
    <w:rsid w:val="003741E7"/>
    <w:rsid w:val="00374DA5"/>
    <w:rsid w:val="00375243"/>
    <w:rsid w:val="00375926"/>
    <w:rsid w:val="003761BA"/>
    <w:rsid w:val="00376C84"/>
    <w:rsid w:val="00376CA1"/>
    <w:rsid w:val="00377177"/>
    <w:rsid w:val="00377E68"/>
    <w:rsid w:val="00377F98"/>
    <w:rsid w:val="003813AE"/>
    <w:rsid w:val="00381C80"/>
    <w:rsid w:val="003825C3"/>
    <w:rsid w:val="003829C8"/>
    <w:rsid w:val="00383CCC"/>
    <w:rsid w:val="00383EC9"/>
    <w:rsid w:val="00384907"/>
    <w:rsid w:val="00384D1B"/>
    <w:rsid w:val="003856A3"/>
    <w:rsid w:val="00387E94"/>
    <w:rsid w:val="00387FBE"/>
    <w:rsid w:val="003908FD"/>
    <w:rsid w:val="00390CCE"/>
    <w:rsid w:val="0039120C"/>
    <w:rsid w:val="003918A6"/>
    <w:rsid w:val="00391DE1"/>
    <w:rsid w:val="00392035"/>
    <w:rsid w:val="00392321"/>
    <w:rsid w:val="00392342"/>
    <w:rsid w:val="00392745"/>
    <w:rsid w:val="00392EFB"/>
    <w:rsid w:val="00392F37"/>
    <w:rsid w:val="003931D9"/>
    <w:rsid w:val="00393327"/>
    <w:rsid w:val="00393CC0"/>
    <w:rsid w:val="003945CC"/>
    <w:rsid w:val="00395788"/>
    <w:rsid w:val="0039617E"/>
    <w:rsid w:val="00396440"/>
    <w:rsid w:val="00396628"/>
    <w:rsid w:val="0039687B"/>
    <w:rsid w:val="003A01C9"/>
    <w:rsid w:val="003A0A06"/>
    <w:rsid w:val="003A1550"/>
    <w:rsid w:val="003A1872"/>
    <w:rsid w:val="003A18F6"/>
    <w:rsid w:val="003A19E5"/>
    <w:rsid w:val="003A1E61"/>
    <w:rsid w:val="003A2DBD"/>
    <w:rsid w:val="003A3504"/>
    <w:rsid w:val="003A36DA"/>
    <w:rsid w:val="003A38B9"/>
    <w:rsid w:val="003A4646"/>
    <w:rsid w:val="003A489F"/>
    <w:rsid w:val="003A4C2D"/>
    <w:rsid w:val="003A4D93"/>
    <w:rsid w:val="003A5121"/>
    <w:rsid w:val="003A5201"/>
    <w:rsid w:val="003A5DDC"/>
    <w:rsid w:val="003A5E4E"/>
    <w:rsid w:val="003A662D"/>
    <w:rsid w:val="003A6670"/>
    <w:rsid w:val="003A673B"/>
    <w:rsid w:val="003A69ED"/>
    <w:rsid w:val="003A6F2F"/>
    <w:rsid w:val="003A7496"/>
    <w:rsid w:val="003A7826"/>
    <w:rsid w:val="003A782D"/>
    <w:rsid w:val="003B0463"/>
    <w:rsid w:val="003B12B5"/>
    <w:rsid w:val="003B222F"/>
    <w:rsid w:val="003B28C5"/>
    <w:rsid w:val="003B2E4A"/>
    <w:rsid w:val="003B3354"/>
    <w:rsid w:val="003B3E60"/>
    <w:rsid w:val="003B45A1"/>
    <w:rsid w:val="003B533E"/>
    <w:rsid w:val="003B5636"/>
    <w:rsid w:val="003B641A"/>
    <w:rsid w:val="003B64EF"/>
    <w:rsid w:val="003B6722"/>
    <w:rsid w:val="003B6ABC"/>
    <w:rsid w:val="003C03F7"/>
    <w:rsid w:val="003C1462"/>
    <w:rsid w:val="003C1C2F"/>
    <w:rsid w:val="003C1D06"/>
    <w:rsid w:val="003C1D62"/>
    <w:rsid w:val="003C252F"/>
    <w:rsid w:val="003C273D"/>
    <w:rsid w:val="003C43C7"/>
    <w:rsid w:val="003C5CE5"/>
    <w:rsid w:val="003C6887"/>
    <w:rsid w:val="003C6E81"/>
    <w:rsid w:val="003C7282"/>
    <w:rsid w:val="003C734A"/>
    <w:rsid w:val="003C735D"/>
    <w:rsid w:val="003C7909"/>
    <w:rsid w:val="003C7A36"/>
    <w:rsid w:val="003D0C39"/>
    <w:rsid w:val="003D16A4"/>
    <w:rsid w:val="003D198D"/>
    <w:rsid w:val="003D208B"/>
    <w:rsid w:val="003D2510"/>
    <w:rsid w:val="003D2C99"/>
    <w:rsid w:val="003D318E"/>
    <w:rsid w:val="003D4173"/>
    <w:rsid w:val="003D562B"/>
    <w:rsid w:val="003D5BCB"/>
    <w:rsid w:val="003D63F8"/>
    <w:rsid w:val="003D678A"/>
    <w:rsid w:val="003D6975"/>
    <w:rsid w:val="003D6A34"/>
    <w:rsid w:val="003D7C10"/>
    <w:rsid w:val="003D7CA5"/>
    <w:rsid w:val="003E007E"/>
    <w:rsid w:val="003E0C5D"/>
    <w:rsid w:val="003E1E65"/>
    <w:rsid w:val="003E204B"/>
    <w:rsid w:val="003E363F"/>
    <w:rsid w:val="003E38F7"/>
    <w:rsid w:val="003E43FE"/>
    <w:rsid w:val="003E4B0F"/>
    <w:rsid w:val="003E4D02"/>
    <w:rsid w:val="003E5595"/>
    <w:rsid w:val="003E597B"/>
    <w:rsid w:val="003E5B73"/>
    <w:rsid w:val="003E6FC7"/>
    <w:rsid w:val="003E76D6"/>
    <w:rsid w:val="003F001C"/>
    <w:rsid w:val="003F06BD"/>
    <w:rsid w:val="003F0E74"/>
    <w:rsid w:val="003F271A"/>
    <w:rsid w:val="003F2C36"/>
    <w:rsid w:val="003F35C3"/>
    <w:rsid w:val="003F4803"/>
    <w:rsid w:val="003F55ED"/>
    <w:rsid w:val="003F574A"/>
    <w:rsid w:val="003F79BE"/>
    <w:rsid w:val="003F7E3D"/>
    <w:rsid w:val="00400B60"/>
    <w:rsid w:val="0040159E"/>
    <w:rsid w:val="00401D56"/>
    <w:rsid w:val="004023DA"/>
    <w:rsid w:val="00402941"/>
    <w:rsid w:val="00402AED"/>
    <w:rsid w:val="00403022"/>
    <w:rsid w:val="004037FB"/>
    <w:rsid w:val="00403A0D"/>
    <w:rsid w:val="0040405D"/>
    <w:rsid w:val="00404335"/>
    <w:rsid w:val="004043D8"/>
    <w:rsid w:val="0040501D"/>
    <w:rsid w:val="0040559C"/>
    <w:rsid w:val="0040627E"/>
    <w:rsid w:val="00406C8B"/>
    <w:rsid w:val="00407201"/>
    <w:rsid w:val="004074F4"/>
    <w:rsid w:val="0040760E"/>
    <w:rsid w:val="004076F1"/>
    <w:rsid w:val="00407A08"/>
    <w:rsid w:val="00407CC6"/>
    <w:rsid w:val="00410267"/>
    <w:rsid w:val="00410ADB"/>
    <w:rsid w:val="00411321"/>
    <w:rsid w:val="00411FFF"/>
    <w:rsid w:val="00412223"/>
    <w:rsid w:val="00412A67"/>
    <w:rsid w:val="00412FC7"/>
    <w:rsid w:val="0041300C"/>
    <w:rsid w:val="004133F7"/>
    <w:rsid w:val="00413B60"/>
    <w:rsid w:val="0041473F"/>
    <w:rsid w:val="00414F55"/>
    <w:rsid w:val="0041561A"/>
    <w:rsid w:val="00415870"/>
    <w:rsid w:val="00415E07"/>
    <w:rsid w:val="0041636D"/>
    <w:rsid w:val="00416513"/>
    <w:rsid w:val="00416555"/>
    <w:rsid w:val="00416838"/>
    <w:rsid w:val="0041742D"/>
    <w:rsid w:val="00417500"/>
    <w:rsid w:val="00417701"/>
    <w:rsid w:val="0041788B"/>
    <w:rsid w:val="00420BC6"/>
    <w:rsid w:val="004211E8"/>
    <w:rsid w:val="00422357"/>
    <w:rsid w:val="00422809"/>
    <w:rsid w:val="00422D4A"/>
    <w:rsid w:val="00422E0A"/>
    <w:rsid w:val="00423D79"/>
    <w:rsid w:val="00424BB1"/>
    <w:rsid w:val="004266CB"/>
    <w:rsid w:val="0042772A"/>
    <w:rsid w:val="00427E5F"/>
    <w:rsid w:val="00430D1E"/>
    <w:rsid w:val="00431348"/>
    <w:rsid w:val="004322C0"/>
    <w:rsid w:val="00432E70"/>
    <w:rsid w:val="004334A2"/>
    <w:rsid w:val="004334BD"/>
    <w:rsid w:val="00434AD8"/>
    <w:rsid w:val="00434BE2"/>
    <w:rsid w:val="004357C6"/>
    <w:rsid w:val="00435A80"/>
    <w:rsid w:val="00435D43"/>
    <w:rsid w:val="00437BC9"/>
    <w:rsid w:val="004400FB"/>
    <w:rsid w:val="00440A2E"/>
    <w:rsid w:val="00440B0F"/>
    <w:rsid w:val="00441383"/>
    <w:rsid w:val="004415D8"/>
    <w:rsid w:val="00441B92"/>
    <w:rsid w:val="00441D36"/>
    <w:rsid w:val="00442092"/>
    <w:rsid w:val="00442703"/>
    <w:rsid w:val="00442B07"/>
    <w:rsid w:val="004438B0"/>
    <w:rsid w:val="00443999"/>
    <w:rsid w:val="00443C98"/>
    <w:rsid w:val="00444816"/>
    <w:rsid w:val="0044493F"/>
    <w:rsid w:val="00444FAB"/>
    <w:rsid w:val="004452D3"/>
    <w:rsid w:val="00445A38"/>
    <w:rsid w:val="00445DE2"/>
    <w:rsid w:val="004463F5"/>
    <w:rsid w:val="004464AD"/>
    <w:rsid w:val="00447B2C"/>
    <w:rsid w:val="00450A8B"/>
    <w:rsid w:val="004512A6"/>
    <w:rsid w:val="0045186D"/>
    <w:rsid w:val="00452BE8"/>
    <w:rsid w:val="00453EBE"/>
    <w:rsid w:val="004546D6"/>
    <w:rsid w:val="0045479A"/>
    <w:rsid w:val="00455340"/>
    <w:rsid w:val="0045535A"/>
    <w:rsid w:val="00456489"/>
    <w:rsid w:val="00456779"/>
    <w:rsid w:val="0045691B"/>
    <w:rsid w:val="0045704F"/>
    <w:rsid w:val="004572D7"/>
    <w:rsid w:val="00457304"/>
    <w:rsid w:val="004577B0"/>
    <w:rsid w:val="004577EC"/>
    <w:rsid w:val="00460C5A"/>
    <w:rsid w:val="00461BCA"/>
    <w:rsid w:val="0046289D"/>
    <w:rsid w:val="00462AEE"/>
    <w:rsid w:val="00462BDF"/>
    <w:rsid w:val="0046317B"/>
    <w:rsid w:val="004633C2"/>
    <w:rsid w:val="0046399C"/>
    <w:rsid w:val="00463CEE"/>
    <w:rsid w:val="00463E06"/>
    <w:rsid w:val="004646F8"/>
    <w:rsid w:val="004649DD"/>
    <w:rsid w:val="00464DA7"/>
    <w:rsid w:val="00464FAE"/>
    <w:rsid w:val="0046505D"/>
    <w:rsid w:val="00465688"/>
    <w:rsid w:val="00466312"/>
    <w:rsid w:val="004664C1"/>
    <w:rsid w:val="004669CA"/>
    <w:rsid w:val="00466B9C"/>
    <w:rsid w:val="004708F9"/>
    <w:rsid w:val="00470CBE"/>
    <w:rsid w:val="00470E25"/>
    <w:rsid w:val="004710B6"/>
    <w:rsid w:val="0047235C"/>
    <w:rsid w:val="00472BAA"/>
    <w:rsid w:val="004733AC"/>
    <w:rsid w:val="00473F32"/>
    <w:rsid w:val="0047691F"/>
    <w:rsid w:val="00476B86"/>
    <w:rsid w:val="00476FE4"/>
    <w:rsid w:val="0047717D"/>
    <w:rsid w:val="004773BB"/>
    <w:rsid w:val="00480700"/>
    <w:rsid w:val="004809CC"/>
    <w:rsid w:val="00480B14"/>
    <w:rsid w:val="0048160D"/>
    <w:rsid w:val="004819FA"/>
    <w:rsid w:val="00481BE3"/>
    <w:rsid w:val="0048365E"/>
    <w:rsid w:val="004839B0"/>
    <w:rsid w:val="004845C7"/>
    <w:rsid w:val="00484F9A"/>
    <w:rsid w:val="00485A7E"/>
    <w:rsid w:val="00485C8F"/>
    <w:rsid w:val="00485DB2"/>
    <w:rsid w:val="00490B2F"/>
    <w:rsid w:val="004915EA"/>
    <w:rsid w:val="004919D0"/>
    <w:rsid w:val="00491DFE"/>
    <w:rsid w:val="00492041"/>
    <w:rsid w:val="00492957"/>
    <w:rsid w:val="00492D32"/>
    <w:rsid w:val="00493187"/>
    <w:rsid w:val="004931CE"/>
    <w:rsid w:val="00493A60"/>
    <w:rsid w:val="00493CD2"/>
    <w:rsid w:val="00495237"/>
    <w:rsid w:val="00495D8D"/>
    <w:rsid w:val="00496F5B"/>
    <w:rsid w:val="00497385"/>
    <w:rsid w:val="004A02D1"/>
    <w:rsid w:val="004A075E"/>
    <w:rsid w:val="004A1035"/>
    <w:rsid w:val="004A11EA"/>
    <w:rsid w:val="004A17A4"/>
    <w:rsid w:val="004A1E71"/>
    <w:rsid w:val="004A231D"/>
    <w:rsid w:val="004A2FDB"/>
    <w:rsid w:val="004A3576"/>
    <w:rsid w:val="004A4FA2"/>
    <w:rsid w:val="004A52E5"/>
    <w:rsid w:val="004A5770"/>
    <w:rsid w:val="004A593C"/>
    <w:rsid w:val="004A5BED"/>
    <w:rsid w:val="004A5EE6"/>
    <w:rsid w:val="004A6059"/>
    <w:rsid w:val="004A669A"/>
    <w:rsid w:val="004A6CED"/>
    <w:rsid w:val="004A726D"/>
    <w:rsid w:val="004A76FB"/>
    <w:rsid w:val="004A794E"/>
    <w:rsid w:val="004A7E13"/>
    <w:rsid w:val="004B016C"/>
    <w:rsid w:val="004B0322"/>
    <w:rsid w:val="004B044A"/>
    <w:rsid w:val="004B10D4"/>
    <w:rsid w:val="004B113E"/>
    <w:rsid w:val="004B1DB0"/>
    <w:rsid w:val="004B1E5F"/>
    <w:rsid w:val="004B208D"/>
    <w:rsid w:val="004B21E2"/>
    <w:rsid w:val="004B2417"/>
    <w:rsid w:val="004B34FC"/>
    <w:rsid w:val="004B3C82"/>
    <w:rsid w:val="004B3EFB"/>
    <w:rsid w:val="004B4440"/>
    <w:rsid w:val="004B449F"/>
    <w:rsid w:val="004B4FF2"/>
    <w:rsid w:val="004B6B38"/>
    <w:rsid w:val="004B76EF"/>
    <w:rsid w:val="004C01CF"/>
    <w:rsid w:val="004C0220"/>
    <w:rsid w:val="004C072D"/>
    <w:rsid w:val="004C14BF"/>
    <w:rsid w:val="004C196C"/>
    <w:rsid w:val="004C21C2"/>
    <w:rsid w:val="004C2E0F"/>
    <w:rsid w:val="004C389B"/>
    <w:rsid w:val="004C394B"/>
    <w:rsid w:val="004C4064"/>
    <w:rsid w:val="004C426D"/>
    <w:rsid w:val="004C4323"/>
    <w:rsid w:val="004C4396"/>
    <w:rsid w:val="004C4488"/>
    <w:rsid w:val="004C5EFD"/>
    <w:rsid w:val="004C66B1"/>
    <w:rsid w:val="004C66D0"/>
    <w:rsid w:val="004C69D9"/>
    <w:rsid w:val="004C6ABD"/>
    <w:rsid w:val="004C6C9F"/>
    <w:rsid w:val="004C745B"/>
    <w:rsid w:val="004C798D"/>
    <w:rsid w:val="004D08D6"/>
    <w:rsid w:val="004D09ED"/>
    <w:rsid w:val="004D0CEF"/>
    <w:rsid w:val="004D1298"/>
    <w:rsid w:val="004D2019"/>
    <w:rsid w:val="004D24D5"/>
    <w:rsid w:val="004D26E0"/>
    <w:rsid w:val="004D2AD9"/>
    <w:rsid w:val="004D338D"/>
    <w:rsid w:val="004D356C"/>
    <w:rsid w:val="004D35B3"/>
    <w:rsid w:val="004D3C86"/>
    <w:rsid w:val="004D4021"/>
    <w:rsid w:val="004D5346"/>
    <w:rsid w:val="004D5CE9"/>
    <w:rsid w:val="004D5D23"/>
    <w:rsid w:val="004D5E96"/>
    <w:rsid w:val="004D5FF2"/>
    <w:rsid w:val="004D7249"/>
    <w:rsid w:val="004D74A4"/>
    <w:rsid w:val="004D7A4F"/>
    <w:rsid w:val="004E1DB8"/>
    <w:rsid w:val="004E1DC6"/>
    <w:rsid w:val="004E22C4"/>
    <w:rsid w:val="004E30D3"/>
    <w:rsid w:val="004E4085"/>
    <w:rsid w:val="004E4340"/>
    <w:rsid w:val="004E4DCC"/>
    <w:rsid w:val="004E50E7"/>
    <w:rsid w:val="004E50FA"/>
    <w:rsid w:val="004E69BB"/>
    <w:rsid w:val="004E6A7A"/>
    <w:rsid w:val="004E732E"/>
    <w:rsid w:val="004E786C"/>
    <w:rsid w:val="004F0054"/>
    <w:rsid w:val="004F01BF"/>
    <w:rsid w:val="004F0FEF"/>
    <w:rsid w:val="004F10CB"/>
    <w:rsid w:val="004F1E4C"/>
    <w:rsid w:val="004F205C"/>
    <w:rsid w:val="004F209E"/>
    <w:rsid w:val="004F212E"/>
    <w:rsid w:val="004F240C"/>
    <w:rsid w:val="004F255D"/>
    <w:rsid w:val="004F2D04"/>
    <w:rsid w:val="004F37CF"/>
    <w:rsid w:val="004F4FB5"/>
    <w:rsid w:val="004F6213"/>
    <w:rsid w:val="004F62F8"/>
    <w:rsid w:val="005002A1"/>
    <w:rsid w:val="00500513"/>
    <w:rsid w:val="00500634"/>
    <w:rsid w:val="00500869"/>
    <w:rsid w:val="00500D95"/>
    <w:rsid w:val="00500F0B"/>
    <w:rsid w:val="005011E4"/>
    <w:rsid w:val="0050121E"/>
    <w:rsid w:val="00501430"/>
    <w:rsid w:val="00501776"/>
    <w:rsid w:val="00501AE6"/>
    <w:rsid w:val="00501F1B"/>
    <w:rsid w:val="0050265E"/>
    <w:rsid w:val="0050285C"/>
    <w:rsid w:val="00502A92"/>
    <w:rsid w:val="00503603"/>
    <w:rsid w:val="0050362C"/>
    <w:rsid w:val="00503638"/>
    <w:rsid w:val="0050451E"/>
    <w:rsid w:val="005049AA"/>
    <w:rsid w:val="00505183"/>
    <w:rsid w:val="00505338"/>
    <w:rsid w:val="0050652C"/>
    <w:rsid w:val="0050699E"/>
    <w:rsid w:val="00506B7D"/>
    <w:rsid w:val="005071F3"/>
    <w:rsid w:val="00507362"/>
    <w:rsid w:val="00507553"/>
    <w:rsid w:val="005110D0"/>
    <w:rsid w:val="00511395"/>
    <w:rsid w:val="00511D8E"/>
    <w:rsid w:val="0051357B"/>
    <w:rsid w:val="00513BA6"/>
    <w:rsid w:val="00513E61"/>
    <w:rsid w:val="00514017"/>
    <w:rsid w:val="00514C78"/>
    <w:rsid w:val="00515938"/>
    <w:rsid w:val="00515E52"/>
    <w:rsid w:val="005163F7"/>
    <w:rsid w:val="00517298"/>
    <w:rsid w:val="005201A3"/>
    <w:rsid w:val="005202B9"/>
    <w:rsid w:val="00520306"/>
    <w:rsid w:val="00520CE6"/>
    <w:rsid w:val="00521452"/>
    <w:rsid w:val="0052193E"/>
    <w:rsid w:val="00521B4F"/>
    <w:rsid w:val="0052295F"/>
    <w:rsid w:val="00522D72"/>
    <w:rsid w:val="00523BEF"/>
    <w:rsid w:val="00523C81"/>
    <w:rsid w:val="005240FE"/>
    <w:rsid w:val="005248E4"/>
    <w:rsid w:val="00524B0D"/>
    <w:rsid w:val="00524E33"/>
    <w:rsid w:val="00525D77"/>
    <w:rsid w:val="005269CF"/>
    <w:rsid w:val="00527077"/>
    <w:rsid w:val="00527707"/>
    <w:rsid w:val="00527849"/>
    <w:rsid w:val="005300AD"/>
    <w:rsid w:val="00530D88"/>
    <w:rsid w:val="00530F90"/>
    <w:rsid w:val="005314E7"/>
    <w:rsid w:val="00531779"/>
    <w:rsid w:val="0053253F"/>
    <w:rsid w:val="00532B60"/>
    <w:rsid w:val="00533801"/>
    <w:rsid w:val="00534133"/>
    <w:rsid w:val="005356DC"/>
    <w:rsid w:val="005357DA"/>
    <w:rsid w:val="00535ACC"/>
    <w:rsid w:val="005378FD"/>
    <w:rsid w:val="00537D7B"/>
    <w:rsid w:val="005401A0"/>
    <w:rsid w:val="00541094"/>
    <w:rsid w:val="00542071"/>
    <w:rsid w:val="005423E5"/>
    <w:rsid w:val="0054250D"/>
    <w:rsid w:val="00543D62"/>
    <w:rsid w:val="00543E02"/>
    <w:rsid w:val="005457A5"/>
    <w:rsid w:val="00545A4C"/>
    <w:rsid w:val="0054620C"/>
    <w:rsid w:val="005465FC"/>
    <w:rsid w:val="00546EF9"/>
    <w:rsid w:val="005470AA"/>
    <w:rsid w:val="005473A6"/>
    <w:rsid w:val="00550079"/>
    <w:rsid w:val="0055076F"/>
    <w:rsid w:val="00550919"/>
    <w:rsid w:val="005517EE"/>
    <w:rsid w:val="00551A59"/>
    <w:rsid w:val="00553192"/>
    <w:rsid w:val="005532B1"/>
    <w:rsid w:val="005536B3"/>
    <w:rsid w:val="0055387D"/>
    <w:rsid w:val="005540AB"/>
    <w:rsid w:val="0055471A"/>
    <w:rsid w:val="00555738"/>
    <w:rsid w:val="00556336"/>
    <w:rsid w:val="00556921"/>
    <w:rsid w:val="00556B29"/>
    <w:rsid w:val="005574C6"/>
    <w:rsid w:val="00557617"/>
    <w:rsid w:val="00560083"/>
    <w:rsid w:val="005604FF"/>
    <w:rsid w:val="005606FB"/>
    <w:rsid w:val="0056144C"/>
    <w:rsid w:val="00561911"/>
    <w:rsid w:val="00561CEE"/>
    <w:rsid w:val="005621BC"/>
    <w:rsid w:val="00562238"/>
    <w:rsid w:val="00562968"/>
    <w:rsid w:val="00562E75"/>
    <w:rsid w:val="00563970"/>
    <w:rsid w:val="00563D98"/>
    <w:rsid w:val="00563DF6"/>
    <w:rsid w:val="005644E3"/>
    <w:rsid w:val="00564612"/>
    <w:rsid w:val="00564F6D"/>
    <w:rsid w:val="00565056"/>
    <w:rsid w:val="005655FB"/>
    <w:rsid w:val="00565A88"/>
    <w:rsid w:val="00565BEC"/>
    <w:rsid w:val="00565FBA"/>
    <w:rsid w:val="00566936"/>
    <w:rsid w:val="00566F19"/>
    <w:rsid w:val="005672D0"/>
    <w:rsid w:val="00567B1B"/>
    <w:rsid w:val="00567C05"/>
    <w:rsid w:val="00567C64"/>
    <w:rsid w:val="00567DC1"/>
    <w:rsid w:val="005707CA"/>
    <w:rsid w:val="00570C01"/>
    <w:rsid w:val="00570C5D"/>
    <w:rsid w:val="00570D0E"/>
    <w:rsid w:val="00571D7A"/>
    <w:rsid w:val="00571D96"/>
    <w:rsid w:val="00571E54"/>
    <w:rsid w:val="00572CF6"/>
    <w:rsid w:val="00572D02"/>
    <w:rsid w:val="00573439"/>
    <w:rsid w:val="0057393C"/>
    <w:rsid w:val="00573D9C"/>
    <w:rsid w:val="00573DA6"/>
    <w:rsid w:val="00574305"/>
    <w:rsid w:val="00574AA2"/>
    <w:rsid w:val="00574F85"/>
    <w:rsid w:val="0057648D"/>
    <w:rsid w:val="00577533"/>
    <w:rsid w:val="005775DD"/>
    <w:rsid w:val="005776D7"/>
    <w:rsid w:val="005779D5"/>
    <w:rsid w:val="005804B7"/>
    <w:rsid w:val="00580872"/>
    <w:rsid w:val="0058138D"/>
    <w:rsid w:val="00581DCE"/>
    <w:rsid w:val="005821FB"/>
    <w:rsid w:val="00582D48"/>
    <w:rsid w:val="00583487"/>
    <w:rsid w:val="00583CD6"/>
    <w:rsid w:val="0058400B"/>
    <w:rsid w:val="00584B45"/>
    <w:rsid w:val="00584EE5"/>
    <w:rsid w:val="00586198"/>
    <w:rsid w:val="005865E7"/>
    <w:rsid w:val="00586CB2"/>
    <w:rsid w:val="0058717B"/>
    <w:rsid w:val="00587449"/>
    <w:rsid w:val="00587F01"/>
    <w:rsid w:val="005918A6"/>
    <w:rsid w:val="00591C3D"/>
    <w:rsid w:val="00592D58"/>
    <w:rsid w:val="00592E50"/>
    <w:rsid w:val="00592E51"/>
    <w:rsid w:val="005936CA"/>
    <w:rsid w:val="00593CBF"/>
    <w:rsid w:val="00593EF4"/>
    <w:rsid w:val="00594F2F"/>
    <w:rsid w:val="00595A03"/>
    <w:rsid w:val="00595A62"/>
    <w:rsid w:val="00596085"/>
    <w:rsid w:val="0059619F"/>
    <w:rsid w:val="0059676A"/>
    <w:rsid w:val="005973DB"/>
    <w:rsid w:val="00597476"/>
    <w:rsid w:val="00597E24"/>
    <w:rsid w:val="005A0359"/>
    <w:rsid w:val="005A043D"/>
    <w:rsid w:val="005A12DF"/>
    <w:rsid w:val="005A1AA2"/>
    <w:rsid w:val="005A2403"/>
    <w:rsid w:val="005A2480"/>
    <w:rsid w:val="005A275E"/>
    <w:rsid w:val="005A358A"/>
    <w:rsid w:val="005A3A12"/>
    <w:rsid w:val="005A48B3"/>
    <w:rsid w:val="005A4FC2"/>
    <w:rsid w:val="005A5520"/>
    <w:rsid w:val="005A55D2"/>
    <w:rsid w:val="005A599E"/>
    <w:rsid w:val="005A6F15"/>
    <w:rsid w:val="005A7DF6"/>
    <w:rsid w:val="005A7E97"/>
    <w:rsid w:val="005B00F6"/>
    <w:rsid w:val="005B040E"/>
    <w:rsid w:val="005B09E0"/>
    <w:rsid w:val="005B159E"/>
    <w:rsid w:val="005B15E0"/>
    <w:rsid w:val="005B1773"/>
    <w:rsid w:val="005B3516"/>
    <w:rsid w:val="005B368F"/>
    <w:rsid w:val="005B3869"/>
    <w:rsid w:val="005B3AD6"/>
    <w:rsid w:val="005B4840"/>
    <w:rsid w:val="005B5138"/>
    <w:rsid w:val="005B52BC"/>
    <w:rsid w:val="005B6013"/>
    <w:rsid w:val="005B6C1F"/>
    <w:rsid w:val="005B6D09"/>
    <w:rsid w:val="005B7033"/>
    <w:rsid w:val="005B72F6"/>
    <w:rsid w:val="005B7BDE"/>
    <w:rsid w:val="005C004A"/>
    <w:rsid w:val="005C0B14"/>
    <w:rsid w:val="005C0D66"/>
    <w:rsid w:val="005C2BA0"/>
    <w:rsid w:val="005C3013"/>
    <w:rsid w:val="005C3312"/>
    <w:rsid w:val="005C37D4"/>
    <w:rsid w:val="005C3F77"/>
    <w:rsid w:val="005C481A"/>
    <w:rsid w:val="005C5004"/>
    <w:rsid w:val="005C529C"/>
    <w:rsid w:val="005C59C9"/>
    <w:rsid w:val="005C5C4F"/>
    <w:rsid w:val="005C5FB3"/>
    <w:rsid w:val="005C629D"/>
    <w:rsid w:val="005C6C2A"/>
    <w:rsid w:val="005C78F4"/>
    <w:rsid w:val="005C7B99"/>
    <w:rsid w:val="005C7BA6"/>
    <w:rsid w:val="005C7E61"/>
    <w:rsid w:val="005C7FD7"/>
    <w:rsid w:val="005D01E5"/>
    <w:rsid w:val="005D01F9"/>
    <w:rsid w:val="005D04A1"/>
    <w:rsid w:val="005D1637"/>
    <w:rsid w:val="005D1722"/>
    <w:rsid w:val="005D18BB"/>
    <w:rsid w:val="005D1928"/>
    <w:rsid w:val="005D1AD4"/>
    <w:rsid w:val="005D24B6"/>
    <w:rsid w:val="005D2DCB"/>
    <w:rsid w:val="005D3043"/>
    <w:rsid w:val="005D3AB0"/>
    <w:rsid w:val="005D409A"/>
    <w:rsid w:val="005D4B80"/>
    <w:rsid w:val="005D4CA3"/>
    <w:rsid w:val="005D4D02"/>
    <w:rsid w:val="005D5FC8"/>
    <w:rsid w:val="005D6D6A"/>
    <w:rsid w:val="005D6E04"/>
    <w:rsid w:val="005D71FF"/>
    <w:rsid w:val="005D73E4"/>
    <w:rsid w:val="005E19EE"/>
    <w:rsid w:val="005E1B9D"/>
    <w:rsid w:val="005E20CF"/>
    <w:rsid w:val="005E2617"/>
    <w:rsid w:val="005E26BC"/>
    <w:rsid w:val="005E27A1"/>
    <w:rsid w:val="005E2C62"/>
    <w:rsid w:val="005E2DCE"/>
    <w:rsid w:val="005E2F88"/>
    <w:rsid w:val="005E304B"/>
    <w:rsid w:val="005E32E8"/>
    <w:rsid w:val="005E34D0"/>
    <w:rsid w:val="005E466A"/>
    <w:rsid w:val="005E4811"/>
    <w:rsid w:val="005E5386"/>
    <w:rsid w:val="005E5AFC"/>
    <w:rsid w:val="005E61D2"/>
    <w:rsid w:val="005E62FC"/>
    <w:rsid w:val="005E6C73"/>
    <w:rsid w:val="005E793F"/>
    <w:rsid w:val="005E7B39"/>
    <w:rsid w:val="005F0763"/>
    <w:rsid w:val="005F142C"/>
    <w:rsid w:val="005F247D"/>
    <w:rsid w:val="005F29DA"/>
    <w:rsid w:val="005F2A07"/>
    <w:rsid w:val="005F39F2"/>
    <w:rsid w:val="005F3A2C"/>
    <w:rsid w:val="005F438C"/>
    <w:rsid w:val="005F43A6"/>
    <w:rsid w:val="005F5093"/>
    <w:rsid w:val="005F779B"/>
    <w:rsid w:val="005F79E2"/>
    <w:rsid w:val="00600079"/>
    <w:rsid w:val="006009CD"/>
    <w:rsid w:val="00600CBC"/>
    <w:rsid w:val="00600EB8"/>
    <w:rsid w:val="0060122B"/>
    <w:rsid w:val="006025D3"/>
    <w:rsid w:val="00603C27"/>
    <w:rsid w:val="00603CA5"/>
    <w:rsid w:val="006044C7"/>
    <w:rsid w:val="00604AB3"/>
    <w:rsid w:val="00604B26"/>
    <w:rsid w:val="00604FA7"/>
    <w:rsid w:val="00604FDB"/>
    <w:rsid w:val="006058AC"/>
    <w:rsid w:val="00605B76"/>
    <w:rsid w:val="00605C4D"/>
    <w:rsid w:val="00606E4E"/>
    <w:rsid w:val="006071B6"/>
    <w:rsid w:val="006071C6"/>
    <w:rsid w:val="006077C7"/>
    <w:rsid w:val="00607DA0"/>
    <w:rsid w:val="00610496"/>
    <w:rsid w:val="0061093E"/>
    <w:rsid w:val="0061398E"/>
    <w:rsid w:val="00613FB9"/>
    <w:rsid w:val="00614C58"/>
    <w:rsid w:val="00614C97"/>
    <w:rsid w:val="00614FAF"/>
    <w:rsid w:val="006151DB"/>
    <w:rsid w:val="0061543E"/>
    <w:rsid w:val="00615CDF"/>
    <w:rsid w:val="00616055"/>
    <w:rsid w:val="006160A5"/>
    <w:rsid w:val="0061690D"/>
    <w:rsid w:val="0061775D"/>
    <w:rsid w:val="00617A0F"/>
    <w:rsid w:val="00617DCC"/>
    <w:rsid w:val="00620156"/>
    <w:rsid w:val="006208C4"/>
    <w:rsid w:val="00620FEB"/>
    <w:rsid w:val="00621F0B"/>
    <w:rsid w:val="006225A6"/>
    <w:rsid w:val="00623878"/>
    <w:rsid w:val="00623910"/>
    <w:rsid w:val="006239C4"/>
    <w:rsid w:val="00623F6E"/>
    <w:rsid w:val="006240DF"/>
    <w:rsid w:val="00624512"/>
    <w:rsid w:val="00624A51"/>
    <w:rsid w:val="00624A84"/>
    <w:rsid w:val="00625012"/>
    <w:rsid w:val="00626205"/>
    <w:rsid w:val="006265D9"/>
    <w:rsid w:val="00626B25"/>
    <w:rsid w:val="006274A7"/>
    <w:rsid w:val="00627ED2"/>
    <w:rsid w:val="00630D34"/>
    <w:rsid w:val="006316E4"/>
    <w:rsid w:val="006328FD"/>
    <w:rsid w:val="00633B3D"/>
    <w:rsid w:val="00633C40"/>
    <w:rsid w:val="0063426F"/>
    <w:rsid w:val="00634CA7"/>
    <w:rsid w:val="00634F70"/>
    <w:rsid w:val="00635098"/>
    <w:rsid w:val="00635387"/>
    <w:rsid w:val="00635439"/>
    <w:rsid w:val="00635982"/>
    <w:rsid w:val="00636924"/>
    <w:rsid w:val="006408BB"/>
    <w:rsid w:val="006412BC"/>
    <w:rsid w:val="006417DD"/>
    <w:rsid w:val="00641D8B"/>
    <w:rsid w:val="006421F6"/>
    <w:rsid w:val="00642C8D"/>
    <w:rsid w:val="00643A78"/>
    <w:rsid w:val="00644C67"/>
    <w:rsid w:val="006458CB"/>
    <w:rsid w:val="0064637F"/>
    <w:rsid w:val="00646F9C"/>
    <w:rsid w:val="00647890"/>
    <w:rsid w:val="00647C23"/>
    <w:rsid w:val="00650ECC"/>
    <w:rsid w:val="00652873"/>
    <w:rsid w:val="00652A1B"/>
    <w:rsid w:val="00652A53"/>
    <w:rsid w:val="00652D22"/>
    <w:rsid w:val="00652D29"/>
    <w:rsid w:val="00652ECA"/>
    <w:rsid w:val="00657E8B"/>
    <w:rsid w:val="006606CC"/>
    <w:rsid w:val="00660796"/>
    <w:rsid w:val="00661161"/>
    <w:rsid w:val="00661F2B"/>
    <w:rsid w:val="00662D8D"/>
    <w:rsid w:val="00662DD4"/>
    <w:rsid w:val="00662E3C"/>
    <w:rsid w:val="00662FBF"/>
    <w:rsid w:val="0066307B"/>
    <w:rsid w:val="0066339C"/>
    <w:rsid w:val="0066400A"/>
    <w:rsid w:val="00664483"/>
    <w:rsid w:val="00665105"/>
    <w:rsid w:val="00665132"/>
    <w:rsid w:val="0066566F"/>
    <w:rsid w:val="00666345"/>
    <w:rsid w:val="006665E8"/>
    <w:rsid w:val="00666804"/>
    <w:rsid w:val="00666CAF"/>
    <w:rsid w:val="006677D3"/>
    <w:rsid w:val="00670CD1"/>
    <w:rsid w:val="006712B1"/>
    <w:rsid w:val="00671951"/>
    <w:rsid w:val="00671B90"/>
    <w:rsid w:val="00671C94"/>
    <w:rsid w:val="00671CB9"/>
    <w:rsid w:val="006723F5"/>
    <w:rsid w:val="00672CE4"/>
    <w:rsid w:val="0067323D"/>
    <w:rsid w:val="00673456"/>
    <w:rsid w:val="00673BB2"/>
    <w:rsid w:val="00673DAC"/>
    <w:rsid w:val="00676B8E"/>
    <w:rsid w:val="00677C36"/>
    <w:rsid w:val="00677C60"/>
    <w:rsid w:val="00677E02"/>
    <w:rsid w:val="0068062D"/>
    <w:rsid w:val="006810DA"/>
    <w:rsid w:val="0068137A"/>
    <w:rsid w:val="00681843"/>
    <w:rsid w:val="00681F32"/>
    <w:rsid w:val="0068208A"/>
    <w:rsid w:val="006838E1"/>
    <w:rsid w:val="006840DD"/>
    <w:rsid w:val="00684B1B"/>
    <w:rsid w:val="0068587C"/>
    <w:rsid w:val="0068647A"/>
    <w:rsid w:val="00686924"/>
    <w:rsid w:val="00686935"/>
    <w:rsid w:val="00691A5D"/>
    <w:rsid w:val="00692360"/>
    <w:rsid w:val="00692481"/>
    <w:rsid w:val="00692B27"/>
    <w:rsid w:val="006945D0"/>
    <w:rsid w:val="00694805"/>
    <w:rsid w:val="00694989"/>
    <w:rsid w:val="00695028"/>
    <w:rsid w:val="006951D2"/>
    <w:rsid w:val="0069538C"/>
    <w:rsid w:val="00695693"/>
    <w:rsid w:val="00695AE5"/>
    <w:rsid w:val="00695EB0"/>
    <w:rsid w:val="006966D0"/>
    <w:rsid w:val="0069672E"/>
    <w:rsid w:val="00696845"/>
    <w:rsid w:val="00696D8B"/>
    <w:rsid w:val="006A06FC"/>
    <w:rsid w:val="006A0A54"/>
    <w:rsid w:val="006A1431"/>
    <w:rsid w:val="006A19A4"/>
    <w:rsid w:val="006A1EF7"/>
    <w:rsid w:val="006A224D"/>
    <w:rsid w:val="006A4F72"/>
    <w:rsid w:val="006A510A"/>
    <w:rsid w:val="006A5E71"/>
    <w:rsid w:val="006A6417"/>
    <w:rsid w:val="006A657D"/>
    <w:rsid w:val="006A6B8A"/>
    <w:rsid w:val="006A72CC"/>
    <w:rsid w:val="006A7EC4"/>
    <w:rsid w:val="006B0448"/>
    <w:rsid w:val="006B04DA"/>
    <w:rsid w:val="006B0BA9"/>
    <w:rsid w:val="006B1103"/>
    <w:rsid w:val="006B1666"/>
    <w:rsid w:val="006B2474"/>
    <w:rsid w:val="006B26AB"/>
    <w:rsid w:val="006B3590"/>
    <w:rsid w:val="006B3B99"/>
    <w:rsid w:val="006B4D33"/>
    <w:rsid w:val="006B5C52"/>
    <w:rsid w:val="006B60C8"/>
    <w:rsid w:val="006B6FA3"/>
    <w:rsid w:val="006B78DC"/>
    <w:rsid w:val="006B793A"/>
    <w:rsid w:val="006B7A26"/>
    <w:rsid w:val="006B7A7B"/>
    <w:rsid w:val="006B7B3B"/>
    <w:rsid w:val="006C001E"/>
    <w:rsid w:val="006C05AD"/>
    <w:rsid w:val="006C0A7D"/>
    <w:rsid w:val="006C0F0E"/>
    <w:rsid w:val="006C1AB6"/>
    <w:rsid w:val="006C32C3"/>
    <w:rsid w:val="006C36BD"/>
    <w:rsid w:val="006C3B21"/>
    <w:rsid w:val="006C3D06"/>
    <w:rsid w:val="006C4D9E"/>
    <w:rsid w:val="006C4E49"/>
    <w:rsid w:val="006C64AD"/>
    <w:rsid w:val="006C697E"/>
    <w:rsid w:val="006C69A5"/>
    <w:rsid w:val="006C6AF4"/>
    <w:rsid w:val="006C6D57"/>
    <w:rsid w:val="006C7079"/>
    <w:rsid w:val="006D1AAB"/>
    <w:rsid w:val="006D1BE5"/>
    <w:rsid w:val="006D2463"/>
    <w:rsid w:val="006D29EB"/>
    <w:rsid w:val="006D34CB"/>
    <w:rsid w:val="006D48AF"/>
    <w:rsid w:val="006D4A95"/>
    <w:rsid w:val="006D4CDA"/>
    <w:rsid w:val="006D4D7B"/>
    <w:rsid w:val="006D5C72"/>
    <w:rsid w:val="006D5EC3"/>
    <w:rsid w:val="006D61EC"/>
    <w:rsid w:val="006D6AE6"/>
    <w:rsid w:val="006D6E26"/>
    <w:rsid w:val="006D785A"/>
    <w:rsid w:val="006D7F3A"/>
    <w:rsid w:val="006E0B27"/>
    <w:rsid w:val="006E157C"/>
    <w:rsid w:val="006E1F0C"/>
    <w:rsid w:val="006E2035"/>
    <w:rsid w:val="006E2195"/>
    <w:rsid w:val="006E2B97"/>
    <w:rsid w:val="006E3490"/>
    <w:rsid w:val="006E3A2D"/>
    <w:rsid w:val="006E414B"/>
    <w:rsid w:val="006E46DB"/>
    <w:rsid w:val="006E51A4"/>
    <w:rsid w:val="006E5883"/>
    <w:rsid w:val="006E5D1E"/>
    <w:rsid w:val="006E5D37"/>
    <w:rsid w:val="006E738A"/>
    <w:rsid w:val="006E754C"/>
    <w:rsid w:val="006F00DC"/>
    <w:rsid w:val="006F0E8F"/>
    <w:rsid w:val="006F1078"/>
    <w:rsid w:val="006F129A"/>
    <w:rsid w:val="006F2DCC"/>
    <w:rsid w:val="006F3CDD"/>
    <w:rsid w:val="006F4034"/>
    <w:rsid w:val="006F4BD8"/>
    <w:rsid w:val="006F5C20"/>
    <w:rsid w:val="006F5C9E"/>
    <w:rsid w:val="006F5EB4"/>
    <w:rsid w:val="007001F2"/>
    <w:rsid w:val="00700C3C"/>
    <w:rsid w:val="00701790"/>
    <w:rsid w:val="007025AD"/>
    <w:rsid w:val="00702DC0"/>
    <w:rsid w:val="00702FA5"/>
    <w:rsid w:val="0070351F"/>
    <w:rsid w:val="00704763"/>
    <w:rsid w:val="00704B6B"/>
    <w:rsid w:val="00704E39"/>
    <w:rsid w:val="00705040"/>
    <w:rsid w:val="00705208"/>
    <w:rsid w:val="00706634"/>
    <w:rsid w:val="0070707B"/>
    <w:rsid w:val="007073B4"/>
    <w:rsid w:val="00710C8E"/>
    <w:rsid w:val="00710ED8"/>
    <w:rsid w:val="00711158"/>
    <w:rsid w:val="00711448"/>
    <w:rsid w:val="007115AB"/>
    <w:rsid w:val="00712397"/>
    <w:rsid w:val="007124B3"/>
    <w:rsid w:val="007126DF"/>
    <w:rsid w:val="00712A64"/>
    <w:rsid w:val="00712B97"/>
    <w:rsid w:val="00712C0E"/>
    <w:rsid w:val="00713C41"/>
    <w:rsid w:val="00713D96"/>
    <w:rsid w:val="0071429F"/>
    <w:rsid w:val="007155E6"/>
    <w:rsid w:val="00715F33"/>
    <w:rsid w:val="00715FCE"/>
    <w:rsid w:val="0071648F"/>
    <w:rsid w:val="00720824"/>
    <w:rsid w:val="00721354"/>
    <w:rsid w:val="007214B9"/>
    <w:rsid w:val="00722090"/>
    <w:rsid w:val="0072274D"/>
    <w:rsid w:val="00722FE8"/>
    <w:rsid w:val="007232C9"/>
    <w:rsid w:val="00723378"/>
    <w:rsid w:val="00723ADB"/>
    <w:rsid w:val="00724035"/>
    <w:rsid w:val="007247D6"/>
    <w:rsid w:val="007249AB"/>
    <w:rsid w:val="007255F4"/>
    <w:rsid w:val="00725B30"/>
    <w:rsid w:val="00725BE6"/>
    <w:rsid w:val="00726D73"/>
    <w:rsid w:val="007271EC"/>
    <w:rsid w:val="00727481"/>
    <w:rsid w:val="00730055"/>
    <w:rsid w:val="007307E0"/>
    <w:rsid w:val="00731A02"/>
    <w:rsid w:val="00731CDE"/>
    <w:rsid w:val="00731D88"/>
    <w:rsid w:val="00733315"/>
    <w:rsid w:val="00733E5E"/>
    <w:rsid w:val="0073433F"/>
    <w:rsid w:val="007346F1"/>
    <w:rsid w:val="00734F62"/>
    <w:rsid w:val="0073516B"/>
    <w:rsid w:val="007352B4"/>
    <w:rsid w:val="007357DC"/>
    <w:rsid w:val="0073606F"/>
    <w:rsid w:val="00736A3C"/>
    <w:rsid w:val="00737559"/>
    <w:rsid w:val="00737D85"/>
    <w:rsid w:val="00740B89"/>
    <w:rsid w:val="00740F48"/>
    <w:rsid w:val="007419D3"/>
    <w:rsid w:val="00741A84"/>
    <w:rsid w:val="007423AD"/>
    <w:rsid w:val="00742EB0"/>
    <w:rsid w:val="00743CB7"/>
    <w:rsid w:val="0074415E"/>
    <w:rsid w:val="007442F7"/>
    <w:rsid w:val="00744397"/>
    <w:rsid w:val="00744BE5"/>
    <w:rsid w:val="00745FE2"/>
    <w:rsid w:val="00746F24"/>
    <w:rsid w:val="007472E9"/>
    <w:rsid w:val="007501A8"/>
    <w:rsid w:val="00750431"/>
    <w:rsid w:val="007507FD"/>
    <w:rsid w:val="007508C5"/>
    <w:rsid w:val="007510B9"/>
    <w:rsid w:val="007511AC"/>
    <w:rsid w:val="00751781"/>
    <w:rsid w:val="00751C10"/>
    <w:rsid w:val="00752318"/>
    <w:rsid w:val="0075240C"/>
    <w:rsid w:val="00752430"/>
    <w:rsid w:val="00753035"/>
    <w:rsid w:val="00753D80"/>
    <w:rsid w:val="0075494D"/>
    <w:rsid w:val="00754A73"/>
    <w:rsid w:val="007554F9"/>
    <w:rsid w:val="0075559B"/>
    <w:rsid w:val="007556D7"/>
    <w:rsid w:val="0075596A"/>
    <w:rsid w:val="00755E0B"/>
    <w:rsid w:val="0075631A"/>
    <w:rsid w:val="00756A8F"/>
    <w:rsid w:val="00756FC7"/>
    <w:rsid w:val="00757024"/>
    <w:rsid w:val="007577E1"/>
    <w:rsid w:val="007600E1"/>
    <w:rsid w:val="00760285"/>
    <w:rsid w:val="00760F39"/>
    <w:rsid w:val="0076199E"/>
    <w:rsid w:val="00761A24"/>
    <w:rsid w:val="00761DEC"/>
    <w:rsid w:val="007625A6"/>
    <w:rsid w:val="0076279F"/>
    <w:rsid w:val="0076292A"/>
    <w:rsid w:val="007631EC"/>
    <w:rsid w:val="00763745"/>
    <w:rsid w:val="007641FB"/>
    <w:rsid w:val="00764321"/>
    <w:rsid w:val="0076584B"/>
    <w:rsid w:val="00765F09"/>
    <w:rsid w:val="00766324"/>
    <w:rsid w:val="00766632"/>
    <w:rsid w:val="007668F1"/>
    <w:rsid w:val="00766DD9"/>
    <w:rsid w:val="007676C2"/>
    <w:rsid w:val="007704A4"/>
    <w:rsid w:val="00770DC8"/>
    <w:rsid w:val="0077282F"/>
    <w:rsid w:val="00772A8C"/>
    <w:rsid w:val="00772E9D"/>
    <w:rsid w:val="0077380D"/>
    <w:rsid w:val="00773F66"/>
    <w:rsid w:val="0077445E"/>
    <w:rsid w:val="00775879"/>
    <w:rsid w:val="00775C52"/>
    <w:rsid w:val="00775DAC"/>
    <w:rsid w:val="007760DD"/>
    <w:rsid w:val="007763F4"/>
    <w:rsid w:val="0077698B"/>
    <w:rsid w:val="0077707B"/>
    <w:rsid w:val="007777D8"/>
    <w:rsid w:val="00777973"/>
    <w:rsid w:val="00780DB0"/>
    <w:rsid w:val="007817AA"/>
    <w:rsid w:val="00782759"/>
    <w:rsid w:val="0078284B"/>
    <w:rsid w:val="0078315D"/>
    <w:rsid w:val="00783185"/>
    <w:rsid w:val="007839D5"/>
    <w:rsid w:val="00783B45"/>
    <w:rsid w:val="007842B2"/>
    <w:rsid w:val="00784CF4"/>
    <w:rsid w:val="00784FE6"/>
    <w:rsid w:val="00785274"/>
    <w:rsid w:val="0078697C"/>
    <w:rsid w:val="00790B8F"/>
    <w:rsid w:val="00790D12"/>
    <w:rsid w:val="00790F58"/>
    <w:rsid w:val="00791C3C"/>
    <w:rsid w:val="007924FA"/>
    <w:rsid w:val="0079263B"/>
    <w:rsid w:val="0079345A"/>
    <w:rsid w:val="0079382C"/>
    <w:rsid w:val="00793CA8"/>
    <w:rsid w:val="00794260"/>
    <w:rsid w:val="00794270"/>
    <w:rsid w:val="007945A4"/>
    <w:rsid w:val="007950EB"/>
    <w:rsid w:val="00795B63"/>
    <w:rsid w:val="007962F9"/>
    <w:rsid w:val="00796B80"/>
    <w:rsid w:val="00797044"/>
    <w:rsid w:val="007974F1"/>
    <w:rsid w:val="007A00B6"/>
    <w:rsid w:val="007A2167"/>
    <w:rsid w:val="007A2B34"/>
    <w:rsid w:val="007A3CCE"/>
    <w:rsid w:val="007A438F"/>
    <w:rsid w:val="007A52C8"/>
    <w:rsid w:val="007A6AC6"/>
    <w:rsid w:val="007A6C2D"/>
    <w:rsid w:val="007A7555"/>
    <w:rsid w:val="007B038E"/>
    <w:rsid w:val="007B10A8"/>
    <w:rsid w:val="007B1429"/>
    <w:rsid w:val="007B1887"/>
    <w:rsid w:val="007B1C6E"/>
    <w:rsid w:val="007B25AD"/>
    <w:rsid w:val="007B2699"/>
    <w:rsid w:val="007B26A6"/>
    <w:rsid w:val="007B290B"/>
    <w:rsid w:val="007B292A"/>
    <w:rsid w:val="007B32E3"/>
    <w:rsid w:val="007B3319"/>
    <w:rsid w:val="007B36AB"/>
    <w:rsid w:val="007B444C"/>
    <w:rsid w:val="007B4466"/>
    <w:rsid w:val="007B4DF6"/>
    <w:rsid w:val="007B5F50"/>
    <w:rsid w:val="007B60B7"/>
    <w:rsid w:val="007B64EB"/>
    <w:rsid w:val="007B7219"/>
    <w:rsid w:val="007B7804"/>
    <w:rsid w:val="007B7C19"/>
    <w:rsid w:val="007B7D73"/>
    <w:rsid w:val="007C019E"/>
    <w:rsid w:val="007C0394"/>
    <w:rsid w:val="007C041A"/>
    <w:rsid w:val="007C056D"/>
    <w:rsid w:val="007C0AC2"/>
    <w:rsid w:val="007C1BCE"/>
    <w:rsid w:val="007C20D8"/>
    <w:rsid w:val="007C2412"/>
    <w:rsid w:val="007C25F1"/>
    <w:rsid w:val="007C28A3"/>
    <w:rsid w:val="007C2936"/>
    <w:rsid w:val="007C2A17"/>
    <w:rsid w:val="007C2C2B"/>
    <w:rsid w:val="007C2E1A"/>
    <w:rsid w:val="007C300B"/>
    <w:rsid w:val="007C36CD"/>
    <w:rsid w:val="007C36D1"/>
    <w:rsid w:val="007C3ACC"/>
    <w:rsid w:val="007C45DF"/>
    <w:rsid w:val="007C49E6"/>
    <w:rsid w:val="007C4D75"/>
    <w:rsid w:val="007C5099"/>
    <w:rsid w:val="007C688B"/>
    <w:rsid w:val="007C7B54"/>
    <w:rsid w:val="007C7B79"/>
    <w:rsid w:val="007C7C29"/>
    <w:rsid w:val="007D0825"/>
    <w:rsid w:val="007D0AA4"/>
    <w:rsid w:val="007D0E2A"/>
    <w:rsid w:val="007D13CA"/>
    <w:rsid w:val="007D2CBB"/>
    <w:rsid w:val="007D3106"/>
    <w:rsid w:val="007D3BF4"/>
    <w:rsid w:val="007D59C6"/>
    <w:rsid w:val="007D6887"/>
    <w:rsid w:val="007D6C6C"/>
    <w:rsid w:val="007D7005"/>
    <w:rsid w:val="007D757E"/>
    <w:rsid w:val="007D76EE"/>
    <w:rsid w:val="007D78DB"/>
    <w:rsid w:val="007D7A2B"/>
    <w:rsid w:val="007E0880"/>
    <w:rsid w:val="007E1CFA"/>
    <w:rsid w:val="007E1DC9"/>
    <w:rsid w:val="007E2ACE"/>
    <w:rsid w:val="007E38F8"/>
    <w:rsid w:val="007E3DAC"/>
    <w:rsid w:val="007E4E14"/>
    <w:rsid w:val="007E4F09"/>
    <w:rsid w:val="007E5929"/>
    <w:rsid w:val="007E5A4A"/>
    <w:rsid w:val="007E611E"/>
    <w:rsid w:val="007E6948"/>
    <w:rsid w:val="007E6A4D"/>
    <w:rsid w:val="007E769F"/>
    <w:rsid w:val="007E7754"/>
    <w:rsid w:val="007E77F3"/>
    <w:rsid w:val="007E787B"/>
    <w:rsid w:val="007F10C7"/>
    <w:rsid w:val="007F16AC"/>
    <w:rsid w:val="007F18C6"/>
    <w:rsid w:val="007F1A55"/>
    <w:rsid w:val="007F2C77"/>
    <w:rsid w:val="007F3827"/>
    <w:rsid w:val="007F38FB"/>
    <w:rsid w:val="007F3DDD"/>
    <w:rsid w:val="007F46C6"/>
    <w:rsid w:val="007F535D"/>
    <w:rsid w:val="007F6D7F"/>
    <w:rsid w:val="007F7FA3"/>
    <w:rsid w:val="00800812"/>
    <w:rsid w:val="00800B65"/>
    <w:rsid w:val="008013ED"/>
    <w:rsid w:val="00801555"/>
    <w:rsid w:val="00801D21"/>
    <w:rsid w:val="00802898"/>
    <w:rsid w:val="008062F2"/>
    <w:rsid w:val="0080686F"/>
    <w:rsid w:val="00807123"/>
    <w:rsid w:val="008073C6"/>
    <w:rsid w:val="008077AA"/>
    <w:rsid w:val="00807FAA"/>
    <w:rsid w:val="0081056A"/>
    <w:rsid w:val="00810DD8"/>
    <w:rsid w:val="00810F15"/>
    <w:rsid w:val="00811999"/>
    <w:rsid w:val="00812A8E"/>
    <w:rsid w:val="00813229"/>
    <w:rsid w:val="00814486"/>
    <w:rsid w:val="008145E2"/>
    <w:rsid w:val="0081469F"/>
    <w:rsid w:val="0081470A"/>
    <w:rsid w:val="008150B4"/>
    <w:rsid w:val="00815352"/>
    <w:rsid w:val="00815380"/>
    <w:rsid w:val="0081686D"/>
    <w:rsid w:val="0081753E"/>
    <w:rsid w:val="00817689"/>
    <w:rsid w:val="008200A7"/>
    <w:rsid w:val="00820755"/>
    <w:rsid w:val="008208DC"/>
    <w:rsid w:val="00820CDC"/>
    <w:rsid w:val="00820FE7"/>
    <w:rsid w:val="008211B1"/>
    <w:rsid w:val="00821911"/>
    <w:rsid w:val="00821DA8"/>
    <w:rsid w:val="008224C1"/>
    <w:rsid w:val="00822524"/>
    <w:rsid w:val="008227FE"/>
    <w:rsid w:val="008229B5"/>
    <w:rsid w:val="00823929"/>
    <w:rsid w:val="00823D03"/>
    <w:rsid w:val="00824482"/>
    <w:rsid w:val="008245FC"/>
    <w:rsid w:val="00824B1C"/>
    <w:rsid w:val="0082501C"/>
    <w:rsid w:val="00825C6E"/>
    <w:rsid w:val="008265BB"/>
    <w:rsid w:val="00826C3F"/>
    <w:rsid w:val="0082737E"/>
    <w:rsid w:val="00827785"/>
    <w:rsid w:val="008277AE"/>
    <w:rsid w:val="00827BA9"/>
    <w:rsid w:val="00831051"/>
    <w:rsid w:val="008311E7"/>
    <w:rsid w:val="00832103"/>
    <w:rsid w:val="0083268F"/>
    <w:rsid w:val="008326AD"/>
    <w:rsid w:val="00832884"/>
    <w:rsid w:val="00832ABF"/>
    <w:rsid w:val="008343AB"/>
    <w:rsid w:val="00834B52"/>
    <w:rsid w:val="00835109"/>
    <w:rsid w:val="00835A3B"/>
    <w:rsid w:val="008360EB"/>
    <w:rsid w:val="0083695F"/>
    <w:rsid w:val="00836CC7"/>
    <w:rsid w:val="008373DE"/>
    <w:rsid w:val="0083747A"/>
    <w:rsid w:val="008374F1"/>
    <w:rsid w:val="00837C33"/>
    <w:rsid w:val="00837EE9"/>
    <w:rsid w:val="008405DA"/>
    <w:rsid w:val="00841038"/>
    <w:rsid w:val="00841F93"/>
    <w:rsid w:val="00842AF5"/>
    <w:rsid w:val="00842F0F"/>
    <w:rsid w:val="00843280"/>
    <w:rsid w:val="008435A3"/>
    <w:rsid w:val="00843B63"/>
    <w:rsid w:val="00843E37"/>
    <w:rsid w:val="00844068"/>
    <w:rsid w:val="0084429E"/>
    <w:rsid w:val="00844C24"/>
    <w:rsid w:val="00844C39"/>
    <w:rsid w:val="00844D52"/>
    <w:rsid w:val="00845072"/>
    <w:rsid w:val="00845972"/>
    <w:rsid w:val="008472F5"/>
    <w:rsid w:val="00847D45"/>
    <w:rsid w:val="00850CFC"/>
    <w:rsid w:val="0085105C"/>
    <w:rsid w:val="00851858"/>
    <w:rsid w:val="008518D0"/>
    <w:rsid w:val="008520A5"/>
    <w:rsid w:val="00852738"/>
    <w:rsid w:val="008540E2"/>
    <w:rsid w:val="008544F9"/>
    <w:rsid w:val="008547ED"/>
    <w:rsid w:val="008547F4"/>
    <w:rsid w:val="00854DD3"/>
    <w:rsid w:val="00854F1B"/>
    <w:rsid w:val="0085558E"/>
    <w:rsid w:val="008558BA"/>
    <w:rsid w:val="00856184"/>
    <w:rsid w:val="00856593"/>
    <w:rsid w:val="00860469"/>
    <w:rsid w:val="008605D6"/>
    <w:rsid w:val="008612E9"/>
    <w:rsid w:val="00862590"/>
    <w:rsid w:val="00863591"/>
    <w:rsid w:val="00863A66"/>
    <w:rsid w:val="008640B3"/>
    <w:rsid w:val="008640C6"/>
    <w:rsid w:val="008641F7"/>
    <w:rsid w:val="0086439E"/>
    <w:rsid w:val="0086473D"/>
    <w:rsid w:val="00865642"/>
    <w:rsid w:val="00865913"/>
    <w:rsid w:val="00865995"/>
    <w:rsid w:val="008659E6"/>
    <w:rsid w:val="008661C0"/>
    <w:rsid w:val="0086745E"/>
    <w:rsid w:val="0087065B"/>
    <w:rsid w:val="00870BCD"/>
    <w:rsid w:val="00870ED5"/>
    <w:rsid w:val="0087162B"/>
    <w:rsid w:val="0087170A"/>
    <w:rsid w:val="00871A5C"/>
    <w:rsid w:val="00871AC6"/>
    <w:rsid w:val="00872BF9"/>
    <w:rsid w:val="008733FA"/>
    <w:rsid w:val="0087363B"/>
    <w:rsid w:val="00873F71"/>
    <w:rsid w:val="00874DFA"/>
    <w:rsid w:val="0087616B"/>
    <w:rsid w:val="00876C75"/>
    <w:rsid w:val="00877519"/>
    <w:rsid w:val="00877B13"/>
    <w:rsid w:val="00877D89"/>
    <w:rsid w:val="00877E61"/>
    <w:rsid w:val="00880561"/>
    <w:rsid w:val="00880681"/>
    <w:rsid w:val="0088101E"/>
    <w:rsid w:val="00881395"/>
    <w:rsid w:val="00881440"/>
    <w:rsid w:val="0088195D"/>
    <w:rsid w:val="00881F09"/>
    <w:rsid w:val="0088268F"/>
    <w:rsid w:val="008827FE"/>
    <w:rsid w:val="008847B1"/>
    <w:rsid w:val="00886523"/>
    <w:rsid w:val="0088691C"/>
    <w:rsid w:val="0088793A"/>
    <w:rsid w:val="00887CE4"/>
    <w:rsid w:val="00887EE1"/>
    <w:rsid w:val="00887F80"/>
    <w:rsid w:val="0089000C"/>
    <w:rsid w:val="008907A4"/>
    <w:rsid w:val="008916AB"/>
    <w:rsid w:val="00891B66"/>
    <w:rsid w:val="00891C64"/>
    <w:rsid w:val="00891E65"/>
    <w:rsid w:val="00892113"/>
    <w:rsid w:val="0089261C"/>
    <w:rsid w:val="00892898"/>
    <w:rsid w:val="00892A0E"/>
    <w:rsid w:val="008939BD"/>
    <w:rsid w:val="00893A2A"/>
    <w:rsid w:val="00893DED"/>
    <w:rsid w:val="008943B9"/>
    <w:rsid w:val="00894C98"/>
    <w:rsid w:val="008954A6"/>
    <w:rsid w:val="008967B3"/>
    <w:rsid w:val="008969BB"/>
    <w:rsid w:val="008972CA"/>
    <w:rsid w:val="00897363"/>
    <w:rsid w:val="008974C3"/>
    <w:rsid w:val="008974ED"/>
    <w:rsid w:val="0089766B"/>
    <w:rsid w:val="00897683"/>
    <w:rsid w:val="008A00AF"/>
    <w:rsid w:val="008A08B0"/>
    <w:rsid w:val="008A0A06"/>
    <w:rsid w:val="008A0CB3"/>
    <w:rsid w:val="008A0F15"/>
    <w:rsid w:val="008A1315"/>
    <w:rsid w:val="008A1A70"/>
    <w:rsid w:val="008A1B54"/>
    <w:rsid w:val="008A214C"/>
    <w:rsid w:val="008A2C10"/>
    <w:rsid w:val="008A2C59"/>
    <w:rsid w:val="008A3957"/>
    <w:rsid w:val="008A3F22"/>
    <w:rsid w:val="008A5A87"/>
    <w:rsid w:val="008A6244"/>
    <w:rsid w:val="008A63F9"/>
    <w:rsid w:val="008A6597"/>
    <w:rsid w:val="008A7D18"/>
    <w:rsid w:val="008B0B15"/>
    <w:rsid w:val="008B29DA"/>
    <w:rsid w:val="008B29DD"/>
    <w:rsid w:val="008B411B"/>
    <w:rsid w:val="008B41D8"/>
    <w:rsid w:val="008B45C3"/>
    <w:rsid w:val="008B5264"/>
    <w:rsid w:val="008B52E9"/>
    <w:rsid w:val="008B6B46"/>
    <w:rsid w:val="008B6E13"/>
    <w:rsid w:val="008B7074"/>
    <w:rsid w:val="008B738E"/>
    <w:rsid w:val="008B766C"/>
    <w:rsid w:val="008B7C9F"/>
    <w:rsid w:val="008B7F0C"/>
    <w:rsid w:val="008C1BB5"/>
    <w:rsid w:val="008C2009"/>
    <w:rsid w:val="008C2067"/>
    <w:rsid w:val="008C2227"/>
    <w:rsid w:val="008C30F2"/>
    <w:rsid w:val="008C341B"/>
    <w:rsid w:val="008C360D"/>
    <w:rsid w:val="008C3C0B"/>
    <w:rsid w:val="008C3F85"/>
    <w:rsid w:val="008C4506"/>
    <w:rsid w:val="008C475F"/>
    <w:rsid w:val="008C52D4"/>
    <w:rsid w:val="008C5837"/>
    <w:rsid w:val="008C6F91"/>
    <w:rsid w:val="008C70BC"/>
    <w:rsid w:val="008C70CE"/>
    <w:rsid w:val="008C7100"/>
    <w:rsid w:val="008C7EE4"/>
    <w:rsid w:val="008D09B7"/>
    <w:rsid w:val="008D0B06"/>
    <w:rsid w:val="008D0C61"/>
    <w:rsid w:val="008D0EE6"/>
    <w:rsid w:val="008D0F71"/>
    <w:rsid w:val="008D19A9"/>
    <w:rsid w:val="008D1AF2"/>
    <w:rsid w:val="008D1CA8"/>
    <w:rsid w:val="008D1F9E"/>
    <w:rsid w:val="008D2214"/>
    <w:rsid w:val="008D2986"/>
    <w:rsid w:val="008D31A7"/>
    <w:rsid w:val="008D39C4"/>
    <w:rsid w:val="008D44EE"/>
    <w:rsid w:val="008D4537"/>
    <w:rsid w:val="008D4679"/>
    <w:rsid w:val="008D4E28"/>
    <w:rsid w:val="008D4F78"/>
    <w:rsid w:val="008D532B"/>
    <w:rsid w:val="008D5A2F"/>
    <w:rsid w:val="008D6DE7"/>
    <w:rsid w:val="008E0651"/>
    <w:rsid w:val="008E0BE3"/>
    <w:rsid w:val="008E1259"/>
    <w:rsid w:val="008E1500"/>
    <w:rsid w:val="008E16C9"/>
    <w:rsid w:val="008E17D1"/>
    <w:rsid w:val="008E3878"/>
    <w:rsid w:val="008E48A5"/>
    <w:rsid w:val="008E499D"/>
    <w:rsid w:val="008E4A27"/>
    <w:rsid w:val="008E5328"/>
    <w:rsid w:val="008E5930"/>
    <w:rsid w:val="008E5A25"/>
    <w:rsid w:val="008E5D77"/>
    <w:rsid w:val="008E5E9B"/>
    <w:rsid w:val="008E65A3"/>
    <w:rsid w:val="008E6634"/>
    <w:rsid w:val="008E6EFF"/>
    <w:rsid w:val="008E7344"/>
    <w:rsid w:val="008E75FD"/>
    <w:rsid w:val="008E79A5"/>
    <w:rsid w:val="008E7B0C"/>
    <w:rsid w:val="008E7D5B"/>
    <w:rsid w:val="008F055B"/>
    <w:rsid w:val="008F0D15"/>
    <w:rsid w:val="008F15BE"/>
    <w:rsid w:val="008F3BED"/>
    <w:rsid w:val="008F3E14"/>
    <w:rsid w:val="008F48D1"/>
    <w:rsid w:val="008F4FD8"/>
    <w:rsid w:val="008F59C7"/>
    <w:rsid w:val="008F64F0"/>
    <w:rsid w:val="008F6735"/>
    <w:rsid w:val="008F6850"/>
    <w:rsid w:val="008F70FA"/>
    <w:rsid w:val="008F7657"/>
    <w:rsid w:val="008F7D2C"/>
    <w:rsid w:val="009017EC"/>
    <w:rsid w:val="00902051"/>
    <w:rsid w:val="00902BC6"/>
    <w:rsid w:val="00903462"/>
    <w:rsid w:val="00903E7E"/>
    <w:rsid w:val="00904215"/>
    <w:rsid w:val="009048BD"/>
    <w:rsid w:val="00904EEF"/>
    <w:rsid w:val="00904FDB"/>
    <w:rsid w:val="0090542D"/>
    <w:rsid w:val="00905FC1"/>
    <w:rsid w:val="0090634B"/>
    <w:rsid w:val="0090649D"/>
    <w:rsid w:val="009065D8"/>
    <w:rsid w:val="00906619"/>
    <w:rsid w:val="0090738B"/>
    <w:rsid w:val="00907866"/>
    <w:rsid w:val="00910C44"/>
    <w:rsid w:val="009116DD"/>
    <w:rsid w:val="00911BB7"/>
    <w:rsid w:val="00911BF0"/>
    <w:rsid w:val="00911E2F"/>
    <w:rsid w:val="009126A9"/>
    <w:rsid w:val="00912EF6"/>
    <w:rsid w:val="009137EF"/>
    <w:rsid w:val="0091380E"/>
    <w:rsid w:val="0091389C"/>
    <w:rsid w:val="00913F20"/>
    <w:rsid w:val="009145ED"/>
    <w:rsid w:val="00914FD1"/>
    <w:rsid w:val="009150E5"/>
    <w:rsid w:val="00915C92"/>
    <w:rsid w:val="00916B7F"/>
    <w:rsid w:val="00916EA4"/>
    <w:rsid w:val="00917034"/>
    <w:rsid w:val="00917190"/>
    <w:rsid w:val="00917742"/>
    <w:rsid w:val="00917ED9"/>
    <w:rsid w:val="00921663"/>
    <w:rsid w:val="009220EF"/>
    <w:rsid w:val="00922ED2"/>
    <w:rsid w:val="00922F4D"/>
    <w:rsid w:val="0092396B"/>
    <w:rsid w:val="00923D99"/>
    <w:rsid w:val="00923EEB"/>
    <w:rsid w:val="0092440D"/>
    <w:rsid w:val="009245DD"/>
    <w:rsid w:val="00924B6C"/>
    <w:rsid w:val="00924EA0"/>
    <w:rsid w:val="0092665E"/>
    <w:rsid w:val="00926ADE"/>
    <w:rsid w:val="00927177"/>
    <w:rsid w:val="00927191"/>
    <w:rsid w:val="00927945"/>
    <w:rsid w:val="009305FE"/>
    <w:rsid w:val="00931052"/>
    <w:rsid w:val="00931A7D"/>
    <w:rsid w:val="00931EF8"/>
    <w:rsid w:val="00931F22"/>
    <w:rsid w:val="00932270"/>
    <w:rsid w:val="00932FB8"/>
    <w:rsid w:val="00933927"/>
    <w:rsid w:val="00933DE1"/>
    <w:rsid w:val="0093406F"/>
    <w:rsid w:val="00934878"/>
    <w:rsid w:val="00935027"/>
    <w:rsid w:val="00935DF1"/>
    <w:rsid w:val="00936575"/>
    <w:rsid w:val="0093669C"/>
    <w:rsid w:val="00936C21"/>
    <w:rsid w:val="00937073"/>
    <w:rsid w:val="009371CC"/>
    <w:rsid w:val="009379BF"/>
    <w:rsid w:val="009408D6"/>
    <w:rsid w:val="00940CFD"/>
    <w:rsid w:val="009411BD"/>
    <w:rsid w:val="00942E30"/>
    <w:rsid w:val="00942F17"/>
    <w:rsid w:val="009433CD"/>
    <w:rsid w:val="00943826"/>
    <w:rsid w:val="00945A1D"/>
    <w:rsid w:val="00945AFD"/>
    <w:rsid w:val="00945CDD"/>
    <w:rsid w:val="009470EF"/>
    <w:rsid w:val="00947196"/>
    <w:rsid w:val="0094725B"/>
    <w:rsid w:val="00947787"/>
    <w:rsid w:val="00947D11"/>
    <w:rsid w:val="00950612"/>
    <w:rsid w:val="009508EC"/>
    <w:rsid w:val="009512A0"/>
    <w:rsid w:val="00951480"/>
    <w:rsid w:val="0095261E"/>
    <w:rsid w:val="00953168"/>
    <w:rsid w:val="009537EE"/>
    <w:rsid w:val="00954BFD"/>
    <w:rsid w:val="0095555A"/>
    <w:rsid w:val="00955580"/>
    <w:rsid w:val="00955B98"/>
    <w:rsid w:val="00955C80"/>
    <w:rsid w:val="009561DA"/>
    <w:rsid w:val="00956A24"/>
    <w:rsid w:val="00957324"/>
    <w:rsid w:val="00957363"/>
    <w:rsid w:val="00957755"/>
    <w:rsid w:val="00957D43"/>
    <w:rsid w:val="009606CE"/>
    <w:rsid w:val="00960DBE"/>
    <w:rsid w:val="009611A2"/>
    <w:rsid w:val="00961FBC"/>
    <w:rsid w:val="00962406"/>
    <w:rsid w:val="00964036"/>
    <w:rsid w:val="00964CFB"/>
    <w:rsid w:val="00966655"/>
    <w:rsid w:val="00966F17"/>
    <w:rsid w:val="009676ED"/>
    <w:rsid w:val="00967ADC"/>
    <w:rsid w:val="00967B7C"/>
    <w:rsid w:val="009702F7"/>
    <w:rsid w:val="00970467"/>
    <w:rsid w:val="0097189A"/>
    <w:rsid w:val="00971EB4"/>
    <w:rsid w:val="00972364"/>
    <w:rsid w:val="009725A8"/>
    <w:rsid w:val="00972F87"/>
    <w:rsid w:val="00973628"/>
    <w:rsid w:val="00973B39"/>
    <w:rsid w:val="00973D6C"/>
    <w:rsid w:val="00974040"/>
    <w:rsid w:val="00974C20"/>
    <w:rsid w:val="00975114"/>
    <w:rsid w:val="00975C86"/>
    <w:rsid w:val="00975D31"/>
    <w:rsid w:val="00975FC3"/>
    <w:rsid w:val="00975FED"/>
    <w:rsid w:val="0097691A"/>
    <w:rsid w:val="00977492"/>
    <w:rsid w:val="00977741"/>
    <w:rsid w:val="00980489"/>
    <w:rsid w:val="0098279D"/>
    <w:rsid w:val="00983DB1"/>
    <w:rsid w:val="0098524B"/>
    <w:rsid w:val="0098622B"/>
    <w:rsid w:val="00986B9B"/>
    <w:rsid w:val="009874F4"/>
    <w:rsid w:val="00987E7C"/>
    <w:rsid w:val="00990508"/>
    <w:rsid w:val="0099081F"/>
    <w:rsid w:val="00990852"/>
    <w:rsid w:val="00990DB0"/>
    <w:rsid w:val="00990E12"/>
    <w:rsid w:val="00991870"/>
    <w:rsid w:val="00991A4D"/>
    <w:rsid w:val="009927A5"/>
    <w:rsid w:val="00992E04"/>
    <w:rsid w:val="0099310F"/>
    <w:rsid w:val="009937C3"/>
    <w:rsid w:val="00993904"/>
    <w:rsid w:val="00993C9C"/>
    <w:rsid w:val="00993D52"/>
    <w:rsid w:val="009950CB"/>
    <w:rsid w:val="00995863"/>
    <w:rsid w:val="00995E17"/>
    <w:rsid w:val="00995F6F"/>
    <w:rsid w:val="0099672C"/>
    <w:rsid w:val="00997781"/>
    <w:rsid w:val="00997CB2"/>
    <w:rsid w:val="009A01E1"/>
    <w:rsid w:val="009A04BF"/>
    <w:rsid w:val="009A060F"/>
    <w:rsid w:val="009A106A"/>
    <w:rsid w:val="009A209C"/>
    <w:rsid w:val="009A256A"/>
    <w:rsid w:val="009A3045"/>
    <w:rsid w:val="009A35C3"/>
    <w:rsid w:val="009A35F3"/>
    <w:rsid w:val="009A3EA2"/>
    <w:rsid w:val="009A4BE3"/>
    <w:rsid w:val="009A4CF9"/>
    <w:rsid w:val="009A4E24"/>
    <w:rsid w:val="009A57B8"/>
    <w:rsid w:val="009A6071"/>
    <w:rsid w:val="009A7158"/>
    <w:rsid w:val="009B058C"/>
    <w:rsid w:val="009B08CF"/>
    <w:rsid w:val="009B1AFE"/>
    <w:rsid w:val="009B2141"/>
    <w:rsid w:val="009B28B3"/>
    <w:rsid w:val="009B3531"/>
    <w:rsid w:val="009B380A"/>
    <w:rsid w:val="009B3C93"/>
    <w:rsid w:val="009B4859"/>
    <w:rsid w:val="009B5D92"/>
    <w:rsid w:val="009B5E96"/>
    <w:rsid w:val="009B73C6"/>
    <w:rsid w:val="009B74C5"/>
    <w:rsid w:val="009B77A5"/>
    <w:rsid w:val="009B7B2F"/>
    <w:rsid w:val="009B7F6E"/>
    <w:rsid w:val="009C03FB"/>
    <w:rsid w:val="009C0649"/>
    <w:rsid w:val="009C0FC1"/>
    <w:rsid w:val="009C1D25"/>
    <w:rsid w:val="009C20AA"/>
    <w:rsid w:val="009C2B0D"/>
    <w:rsid w:val="009C2BF5"/>
    <w:rsid w:val="009C37C9"/>
    <w:rsid w:val="009C44ED"/>
    <w:rsid w:val="009C4F66"/>
    <w:rsid w:val="009C4FD3"/>
    <w:rsid w:val="009C539B"/>
    <w:rsid w:val="009C5D4C"/>
    <w:rsid w:val="009C6833"/>
    <w:rsid w:val="009C6D20"/>
    <w:rsid w:val="009C752F"/>
    <w:rsid w:val="009C7FF3"/>
    <w:rsid w:val="009D0197"/>
    <w:rsid w:val="009D05AD"/>
    <w:rsid w:val="009D1111"/>
    <w:rsid w:val="009D27DF"/>
    <w:rsid w:val="009D2880"/>
    <w:rsid w:val="009D2BAF"/>
    <w:rsid w:val="009D2D34"/>
    <w:rsid w:val="009D2D4F"/>
    <w:rsid w:val="009D37C5"/>
    <w:rsid w:val="009D4356"/>
    <w:rsid w:val="009D4723"/>
    <w:rsid w:val="009D4DE2"/>
    <w:rsid w:val="009D53F6"/>
    <w:rsid w:val="009D54EB"/>
    <w:rsid w:val="009D5F79"/>
    <w:rsid w:val="009D6BEB"/>
    <w:rsid w:val="009D7385"/>
    <w:rsid w:val="009D7674"/>
    <w:rsid w:val="009E28FC"/>
    <w:rsid w:val="009E2B71"/>
    <w:rsid w:val="009E2BAA"/>
    <w:rsid w:val="009E2BB1"/>
    <w:rsid w:val="009E42F4"/>
    <w:rsid w:val="009E4910"/>
    <w:rsid w:val="009E4954"/>
    <w:rsid w:val="009E4A37"/>
    <w:rsid w:val="009E4C6B"/>
    <w:rsid w:val="009E4F3B"/>
    <w:rsid w:val="009E5671"/>
    <w:rsid w:val="009E58FD"/>
    <w:rsid w:val="009E5F0C"/>
    <w:rsid w:val="009E66A6"/>
    <w:rsid w:val="009F03BE"/>
    <w:rsid w:val="009F0EEF"/>
    <w:rsid w:val="009F0F34"/>
    <w:rsid w:val="009F1AA6"/>
    <w:rsid w:val="009F1BA6"/>
    <w:rsid w:val="009F2006"/>
    <w:rsid w:val="009F330D"/>
    <w:rsid w:val="009F4C45"/>
    <w:rsid w:val="009F508B"/>
    <w:rsid w:val="009F53FE"/>
    <w:rsid w:val="009F5780"/>
    <w:rsid w:val="009F5C18"/>
    <w:rsid w:val="009F6930"/>
    <w:rsid w:val="009F6C5A"/>
    <w:rsid w:val="009F763A"/>
    <w:rsid w:val="00A0068B"/>
    <w:rsid w:val="00A00D39"/>
    <w:rsid w:val="00A01A48"/>
    <w:rsid w:val="00A01CA6"/>
    <w:rsid w:val="00A01E52"/>
    <w:rsid w:val="00A022AA"/>
    <w:rsid w:val="00A0300C"/>
    <w:rsid w:val="00A0318C"/>
    <w:rsid w:val="00A0377D"/>
    <w:rsid w:val="00A03BA2"/>
    <w:rsid w:val="00A043C9"/>
    <w:rsid w:val="00A04F55"/>
    <w:rsid w:val="00A0666D"/>
    <w:rsid w:val="00A07538"/>
    <w:rsid w:val="00A0787B"/>
    <w:rsid w:val="00A07962"/>
    <w:rsid w:val="00A07E22"/>
    <w:rsid w:val="00A101D1"/>
    <w:rsid w:val="00A10209"/>
    <w:rsid w:val="00A1074B"/>
    <w:rsid w:val="00A10C9B"/>
    <w:rsid w:val="00A11336"/>
    <w:rsid w:val="00A11482"/>
    <w:rsid w:val="00A11CCA"/>
    <w:rsid w:val="00A12101"/>
    <w:rsid w:val="00A121DB"/>
    <w:rsid w:val="00A12363"/>
    <w:rsid w:val="00A12FCB"/>
    <w:rsid w:val="00A135FB"/>
    <w:rsid w:val="00A13B86"/>
    <w:rsid w:val="00A13C1D"/>
    <w:rsid w:val="00A14E15"/>
    <w:rsid w:val="00A14FC1"/>
    <w:rsid w:val="00A157E1"/>
    <w:rsid w:val="00A1586F"/>
    <w:rsid w:val="00A176A7"/>
    <w:rsid w:val="00A17EB5"/>
    <w:rsid w:val="00A2030D"/>
    <w:rsid w:val="00A20EDF"/>
    <w:rsid w:val="00A228B0"/>
    <w:rsid w:val="00A23721"/>
    <w:rsid w:val="00A23B62"/>
    <w:rsid w:val="00A24BFC"/>
    <w:rsid w:val="00A251E2"/>
    <w:rsid w:val="00A259EE"/>
    <w:rsid w:val="00A25A9F"/>
    <w:rsid w:val="00A26C7B"/>
    <w:rsid w:val="00A2736F"/>
    <w:rsid w:val="00A32AA6"/>
    <w:rsid w:val="00A32E3C"/>
    <w:rsid w:val="00A338A6"/>
    <w:rsid w:val="00A33FE8"/>
    <w:rsid w:val="00A344E2"/>
    <w:rsid w:val="00A35242"/>
    <w:rsid w:val="00A3539C"/>
    <w:rsid w:val="00A35689"/>
    <w:rsid w:val="00A35787"/>
    <w:rsid w:val="00A3582C"/>
    <w:rsid w:val="00A361DF"/>
    <w:rsid w:val="00A36E50"/>
    <w:rsid w:val="00A372B4"/>
    <w:rsid w:val="00A37403"/>
    <w:rsid w:val="00A40965"/>
    <w:rsid w:val="00A413E2"/>
    <w:rsid w:val="00A421F7"/>
    <w:rsid w:val="00A429FE"/>
    <w:rsid w:val="00A44393"/>
    <w:rsid w:val="00A4487B"/>
    <w:rsid w:val="00A45061"/>
    <w:rsid w:val="00A45E2F"/>
    <w:rsid w:val="00A46ECD"/>
    <w:rsid w:val="00A46F2E"/>
    <w:rsid w:val="00A47424"/>
    <w:rsid w:val="00A474B3"/>
    <w:rsid w:val="00A47638"/>
    <w:rsid w:val="00A47D94"/>
    <w:rsid w:val="00A50C33"/>
    <w:rsid w:val="00A52BDB"/>
    <w:rsid w:val="00A534C0"/>
    <w:rsid w:val="00A53513"/>
    <w:rsid w:val="00A53D26"/>
    <w:rsid w:val="00A54A69"/>
    <w:rsid w:val="00A54D7B"/>
    <w:rsid w:val="00A55165"/>
    <w:rsid w:val="00A55459"/>
    <w:rsid w:val="00A5654F"/>
    <w:rsid w:val="00A56A1A"/>
    <w:rsid w:val="00A573DC"/>
    <w:rsid w:val="00A576DD"/>
    <w:rsid w:val="00A57D59"/>
    <w:rsid w:val="00A57E3F"/>
    <w:rsid w:val="00A600A9"/>
    <w:rsid w:val="00A607CC"/>
    <w:rsid w:val="00A61820"/>
    <w:rsid w:val="00A61C89"/>
    <w:rsid w:val="00A61F5A"/>
    <w:rsid w:val="00A625A0"/>
    <w:rsid w:val="00A62756"/>
    <w:rsid w:val="00A62E11"/>
    <w:rsid w:val="00A63C14"/>
    <w:rsid w:val="00A64E1D"/>
    <w:rsid w:val="00A65313"/>
    <w:rsid w:val="00A653CA"/>
    <w:rsid w:val="00A6580F"/>
    <w:rsid w:val="00A6610F"/>
    <w:rsid w:val="00A66B50"/>
    <w:rsid w:val="00A672BA"/>
    <w:rsid w:val="00A67674"/>
    <w:rsid w:val="00A70345"/>
    <w:rsid w:val="00A70557"/>
    <w:rsid w:val="00A70762"/>
    <w:rsid w:val="00A7086C"/>
    <w:rsid w:val="00A70DAB"/>
    <w:rsid w:val="00A714A2"/>
    <w:rsid w:val="00A7178C"/>
    <w:rsid w:val="00A71AC6"/>
    <w:rsid w:val="00A71BC6"/>
    <w:rsid w:val="00A71C01"/>
    <w:rsid w:val="00A722B3"/>
    <w:rsid w:val="00A7333B"/>
    <w:rsid w:val="00A7378D"/>
    <w:rsid w:val="00A73E80"/>
    <w:rsid w:val="00A741B5"/>
    <w:rsid w:val="00A75676"/>
    <w:rsid w:val="00A7700A"/>
    <w:rsid w:val="00A77D7F"/>
    <w:rsid w:val="00A77E99"/>
    <w:rsid w:val="00A77F87"/>
    <w:rsid w:val="00A80115"/>
    <w:rsid w:val="00A807D2"/>
    <w:rsid w:val="00A8096A"/>
    <w:rsid w:val="00A80FF2"/>
    <w:rsid w:val="00A81297"/>
    <w:rsid w:val="00A818D5"/>
    <w:rsid w:val="00A81AF1"/>
    <w:rsid w:val="00A82081"/>
    <w:rsid w:val="00A82C53"/>
    <w:rsid w:val="00A83956"/>
    <w:rsid w:val="00A83B50"/>
    <w:rsid w:val="00A8446A"/>
    <w:rsid w:val="00A846A3"/>
    <w:rsid w:val="00A84891"/>
    <w:rsid w:val="00A8559E"/>
    <w:rsid w:val="00A85CDD"/>
    <w:rsid w:val="00A85EC6"/>
    <w:rsid w:val="00A86843"/>
    <w:rsid w:val="00A86D24"/>
    <w:rsid w:val="00A87302"/>
    <w:rsid w:val="00A87536"/>
    <w:rsid w:val="00A8753A"/>
    <w:rsid w:val="00A87920"/>
    <w:rsid w:val="00A87B8E"/>
    <w:rsid w:val="00A9068F"/>
    <w:rsid w:val="00A90BD4"/>
    <w:rsid w:val="00A9171D"/>
    <w:rsid w:val="00A92588"/>
    <w:rsid w:val="00A92696"/>
    <w:rsid w:val="00A92EE0"/>
    <w:rsid w:val="00A93096"/>
    <w:rsid w:val="00A931DA"/>
    <w:rsid w:val="00A93287"/>
    <w:rsid w:val="00A93460"/>
    <w:rsid w:val="00A93706"/>
    <w:rsid w:val="00A945F5"/>
    <w:rsid w:val="00A94609"/>
    <w:rsid w:val="00A9478B"/>
    <w:rsid w:val="00A94ACA"/>
    <w:rsid w:val="00A94D59"/>
    <w:rsid w:val="00A95332"/>
    <w:rsid w:val="00A97A15"/>
    <w:rsid w:val="00A97B52"/>
    <w:rsid w:val="00A97C36"/>
    <w:rsid w:val="00AA0137"/>
    <w:rsid w:val="00AA06DC"/>
    <w:rsid w:val="00AA0A0A"/>
    <w:rsid w:val="00AA0C21"/>
    <w:rsid w:val="00AA1DC4"/>
    <w:rsid w:val="00AA21F7"/>
    <w:rsid w:val="00AA2246"/>
    <w:rsid w:val="00AA22F0"/>
    <w:rsid w:val="00AA3199"/>
    <w:rsid w:val="00AA3B0D"/>
    <w:rsid w:val="00AA415B"/>
    <w:rsid w:val="00AA524A"/>
    <w:rsid w:val="00AA777F"/>
    <w:rsid w:val="00AB1A05"/>
    <w:rsid w:val="00AB1C8F"/>
    <w:rsid w:val="00AB25F6"/>
    <w:rsid w:val="00AB2A60"/>
    <w:rsid w:val="00AB2A8E"/>
    <w:rsid w:val="00AB3112"/>
    <w:rsid w:val="00AB347F"/>
    <w:rsid w:val="00AB36E4"/>
    <w:rsid w:val="00AB4256"/>
    <w:rsid w:val="00AB4DAC"/>
    <w:rsid w:val="00AB5341"/>
    <w:rsid w:val="00AB56F3"/>
    <w:rsid w:val="00AB5950"/>
    <w:rsid w:val="00AC010B"/>
    <w:rsid w:val="00AC08B6"/>
    <w:rsid w:val="00AC0FB9"/>
    <w:rsid w:val="00AC11C3"/>
    <w:rsid w:val="00AC157D"/>
    <w:rsid w:val="00AC19D2"/>
    <w:rsid w:val="00AC1CE7"/>
    <w:rsid w:val="00AC244A"/>
    <w:rsid w:val="00AC2D2C"/>
    <w:rsid w:val="00AC2F09"/>
    <w:rsid w:val="00AC33D6"/>
    <w:rsid w:val="00AC44C9"/>
    <w:rsid w:val="00AC47DF"/>
    <w:rsid w:val="00AC5A45"/>
    <w:rsid w:val="00AC5DAB"/>
    <w:rsid w:val="00AC701F"/>
    <w:rsid w:val="00AC71AB"/>
    <w:rsid w:val="00AD00F0"/>
    <w:rsid w:val="00AD0340"/>
    <w:rsid w:val="00AD144A"/>
    <w:rsid w:val="00AD2630"/>
    <w:rsid w:val="00AD3052"/>
    <w:rsid w:val="00AD349A"/>
    <w:rsid w:val="00AD3E04"/>
    <w:rsid w:val="00AD4670"/>
    <w:rsid w:val="00AD57E3"/>
    <w:rsid w:val="00AD6D07"/>
    <w:rsid w:val="00AD713C"/>
    <w:rsid w:val="00AD75BB"/>
    <w:rsid w:val="00AD7FB5"/>
    <w:rsid w:val="00AE07E6"/>
    <w:rsid w:val="00AE0E2E"/>
    <w:rsid w:val="00AE0E5B"/>
    <w:rsid w:val="00AE106A"/>
    <w:rsid w:val="00AE107B"/>
    <w:rsid w:val="00AE1787"/>
    <w:rsid w:val="00AE2387"/>
    <w:rsid w:val="00AE45BE"/>
    <w:rsid w:val="00AE4D66"/>
    <w:rsid w:val="00AE4F96"/>
    <w:rsid w:val="00AE5433"/>
    <w:rsid w:val="00AE5FEC"/>
    <w:rsid w:val="00AE620A"/>
    <w:rsid w:val="00AE6286"/>
    <w:rsid w:val="00AE6647"/>
    <w:rsid w:val="00AE7E63"/>
    <w:rsid w:val="00AF000B"/>
    <w:rsid w:val="00AF12AD"/>
    <w:rsid w:val="00AF1521"/>
    <w:rsid w:val="00AF2376"/>
    <w:rsid w:val="00AF33BE"/>
    <w:rsid w:val="00AF4659"/>
    <w:rsid w:val="00AF4B4A"/>
    <w:rsid w:val="00AF4E28"/>
    <w:rsid w:val="00AF563D"/>
    <w:rsid w:val="00AF6617"/>
    <w:rsid w:val="00AF6B8B"/>
    <w:rsid w:val="00AF706E"/>
    <w:rsid w:val="00AF7860"/>
    <w:rsid w:val="00B0032D"/>
    <w:rsid w:val="00B00371"/>
    <w:rsid w:val="00B023B2"/>
    <w:rsid w:val="00B02D89"/>
    <w:rsid w:val="00B03639"/>
    <w:rsid w:val="00B03711"/>
    <w:rsid w:val="00B03A5E"/>
    <w:rsid w:val="00B03FCE"/>
    <w:rsid w:val="00B043FD"/>
    <w:rsid w:val="00B05394"/>
    <w:rsid w:val="00B054BD"/>
    <w:rsid w:val="00B06350"/>
    <w:rsid w:val="00B0697B"/>
    <w:rsid w:val="00B070C6"/>
    <w:rsid w:val="00B07943"/>
    <w:rsid w:val="00B079D3"/>
    <w:rsid w:val="00B109DE"/>
    <w:rsid w:val="00B11258"/>
    <w:rsid w:val="00B11CE6"/>
    <w:rsid w:val="00B122C6"/>
    <w:rsid w:val="00B12BC7"/>
    <w:rsid w:val="00B13283"/>
    <w:rsid w:val="00B13501"/>
    <w:rsid w:val="00B13EE7"/>
    <w:rsid w:val="00B14555"/>
    <w:rsid w:val="00B1484D"/>
    <w:rsid w:val="00B14B4A"/>
    <w:rsid w:val="00B15687"/>
    <w:rsid w:val="00B168FC"/>
    <w:rsid w:val="00B16B1A"/>
    <w:rsid w:val="00B20EDE"/>
    <w:rsid w:val="00B22BBC"/>
    <w:rsid w:val="00B22EDA"/>
    <w:rsid w:val="00B23818"/>
    <w:rsid w:val="00B23C76"/>
    <w:rsid w:val="00B24978"/>
    <w:rsid w:val="00B250D9"/>
    <w:rsid w:val="00B252CE"/>
    <w:rsid w:val="00B253D4"/>
    <w:rsid w:val="00B267EE"/>
    <w:rsid w:val="00B269FA"/>
    <w:rsid w:val="00B26BC6"/>
    <w:rsid w:val="00B271E4"/>
    <w:rsid w:val="00B277A1"/>
    <w:rsid w:val="00B30BAD"/>
    <w:rsid w:val="00B31022"/>
    <w:rsid w:val="00B31199"/>
    <w:rsid w:val="00B31794"/>
    <w:rsid w:val="00B31891"/>
    <w:rsid w:val="00B31C68"/>
    <w:rsid w:val="00B328FD"/>
    <w:rsid w:val="00B329AB"/>
    <w:rsid w:val="00B33097"/>
    <w:rsid w:val="00B337EC"/>
    <w:rsid w:val="00B342A3"/>
    <w:rsid w:val="00B34730"/>
    <w:rsid w:val="00B35917"/>
    <w:rsid w:val="00B35A28"/>
    <w:rsid w:val="00B365DC"/>
    <w:rsid w:val="00B36893"/>
    <w:rsid w:val="00B36F4C"/>
    <w:rsid w:val="00B37405"/>
    <w:rsid w:val="00B3754B"/>
    <w:rsid w:val="00B37B86"/>
    <w:rsid w:val="00B406C1"/>
    <w:rsid w:val="00B41726"/>
    <w:rsid w:val="00B42821"/>
    <w:rsid w:val="00B4289A"/>
    <w:rsid w:val="00B42B6D"/>
    <w:rsid w:val="00B42C1B"/>
    <w:rsid w:val="00B43E06"/>
    <w:rsid w:val="00B4440C"/>
    <w:rsid w:val="00B44795"/>
    <w:rsid w:val="00B44A8C"/>
    <w:rsid w:val="00B44DBB"/>
    <w:rsid w:val="00B44DCF"/>
    <w:rsid w:val="00B44FB9"/>
    <w:rsid w:val="00B45800"/>
    <w:rsid w:val="00B45A6D"/>
    <w:rsid w:val="00B45DFF"/>
    <w:rsid w:val="00B468BA"/>
    <w:rsid w:val="00B47078"/>
    <w:rsid w:val="00B47608"/>
    <w:rsid w:val="00B50428"/>
    <w:rsid w:val="00B512A0"/>
    <w:rsid w:val="00B51424"/>
    <w:rsid w:val="00B51F3B"/>
    <w:rsid w:val="00B51F3F"/>
    <w:rsid w:val="00B52328"/>
    <w:rsid w:val="00B526AB"/>
    <w:rsid w:val="00B528D6"/>
    <w:rsid w:val="00B5385C"/>
    <w:rsid w:val="00B53922"/>
    <w:rsid w:val="00B53A6D"/>
    <w:rsid w:val="00B542BB"/>
    <w:rsid w:val="00B55617"/>
    <w:rsid w:val="00B55844"/>
    <w:rsid w:val="00B55FC1"/>
    <w:rsid w:val="00B55FE6"/>
    <w:rsid w:val="00B56D96"/>
    <w:rsid w:val="00B57684"/>
    <w:rsid w:val="00B57BFA"/>
    <w:rsid w:val="00B61101"/>
    <w:rsid w:val="00B61473"/>
    <w:rsid w:val="00B61ADE"/>
    <w:rsid w:val="00B62CF2"/>
    <w:rsid w:val="00B62DFB"/>
    <w:rsid w:val="00B63279"/>
    <w:rsid w:val="00B63964"/>
    <w:rsid w:val="00B63DC3"/>
    <w:rsid w:val="00B64143"/>
    <w:rsid w:val="00B6441F"/>
    <w:rsid w:val="00B64ADD"/>
    <w:rsid w:val="00B665FD"/>
    <w:rsid w:val="00B66D11"/>
    <w:rsid w:val="00B67B8A"/>
    <w:rsid w:val="00B700EF"/>
    <w:rsid w:val="00B70D70"/>
    <w:rsid w:val="00B711F4"/>
    <w:rsid w:val="00B715B4"/>
    <w:rsid w:val="00B71FA2"/>
    <w:rsid w:val="00B721A8"/>
    <w:rsid w:val="00B7285C"/>
    <w:rsid w:val="00B72887"/>
    <w:rsid w:val="00B72F6F"/>
    <w:rsid w:val="00B749CD"/>
    <w:rsid w:val="00B749EC"/>
    <w:rsid w:val="00B74A83"/>
    <w:rsid w:val="00B753D7"/>
    <w:rsid w:val="00B75F6E"/>
    <w:rsid w:val="00B762FD"/>
    <w:rsid w:val="00B7677D"/>
    <w:rsid w:val="00B768EF"/>
    <w:rsid w:val="00B7756B"/>
    <w:rsid w:val="00B77A78"/>
    <w:rsid w:val="00B8045D"/>
    <w:rsid w:val="00B80744"/>
    <w:rsid w:val="00B820A6"/>
    <w:rsid w:val="00B8288E"/>
    <w:rsid w:val="00B82C0D"/>
    <w:rsid w:val="00B83510"/>
    <w:rsid w:val="00B83C86"/>
    <w:rsid w:val="00B84973"/>
    <w:rsid w:val="00B8508C"/>
    <w:rsid w:val="00B85C39"/>
    <w:rsid w:val="00B86CD7"/>
    <w:rsid w:val="00B873A7"/>
    <w:rsid w:val="00B87B3D"/>
    <w:rsid w:val="00B902AC"/>
    <w:rsid w:val="00B90659"/>
    <w:rsid w:val="00B92966"/>
    <w:rsid w:val="00B931E6"/>
    <w:rsid w:val="00B93218"/>
    <w:rsid w:val="00B93546"/>
    <w:rsid w:val="00B936D5"/>
    <w:rsid w:val="00B937B7"/>
    <w:rsid w:val="00B93838"/>
    <w:rsid w:val="00B9431E"/>
    <w:rsid w:val="00B9523C"/>
    <w:rsid w:val="00B97462"/>
    <w:rsid w:val="00B9746C"/>
    <w:rsid w:val="00B974A5"/>
    <w:rsid w:val="00B974DC"/>
    <w:rsid w:val="00B97EF0"/>
    <w:rsid w:val="00BA0F6A"/>
    <w:rsid w:val="00BA19C9"/>
    <w:rsid w:val="00BA1C93"/>
    <w:rsid w:val="00BA1EF8"/>
    <w:rsid w:val="00BA246D"/>
    <w:rsid w:val="00BA2941"/>
    <w:rsid w:val="00BA2C81"/>
    <w:rsid w:val="00BA2FFA"/>
    <w:rsid w:val="00BA3C7D"/>
    <w:rsid w:val="00BA3E7C"/>
    <w:rsid w:val="00BA3F7F"/>
    <w:rsid w:val="00BA44D3"/>
    <w:rsid w:val="00BA4563"/>
    <w:rsid w:val="00BA5EFF"/>
    <w:rsid w:val="00BA6630"/>
    <w:rsid w:val="00BA6C4B"/>
    <w:rsid w:val="00BA748E"/>
    <w:rsid w:val="00BA77C3"/>
    <w:rsid w:val="00BA7BC1"/>
    <w:rsid w:val="00BA7E79"/>
    <w:rsid w:val="00BB052A"/>
    <w:rsid w:val="00BB1A2D"/>
    <w:rsid w:val="00BB238D"/>
    <w:rsid w:val="00BB33E4"/>
    <w:rsid w:val="00BB36C8"/>
    <w:rsid w:val="00BB37FE"/>
    <w:rsid w:val="00BB3DED"/>
    <w:rsid w:val="00BB46A0"/>
    <w:rsid w:val="00BB5092"/>
    <w:rsid w:val="00BB54E9"/>
    <w:rsid w:val="00BB5BB4"/>
    <w:rsid w:val="00BB63BF"/>
    <w:rsid w:val="00BB699B"/>
    <w:rsid w:val="00BB6BA1"/>
    <w:rsid w:val="00BB6CDE"/>
    <w:rsid w:val="00BC169E"/>
    <w:rsid w:val="00BC1760"/>
    <w:rsid w:val="00BC1912"/>
    <w:rsid w:val="00BC1AAE"/>
    <w:rsid w:val="00BC1B39"/>
    <w:rsid w:val="00BC24F0"/>
    <w:rsid w:val="00BC29FC"/>
    <w:rsid w:val="00BC2BC6"/>
    <w:rsid w:val="00BC2F9B"/>
    <w:rsid w:val="00BC3785"/>
    <w:rsid w:val="00BC400A"/>
    <w:rsid w:val="00BC4DED"/>
    <w:rsid w:val="00BC558D"/>
    <w:rsid w:val="00BC5C93"/>
    <w:rsid w:val="00BC6586"/>
    <w:rsid w:val="00BC6C33"/>
    <w:rsid w:val="00BC73ED"/>
    <w:rsid w:val="00BC74DC"/>
    <w:rsid w:val="00BC773C"/>
    <w:rsid w:val="00BC780F"/>
    <w:rsid w:val="00BC7EC7"/>
    <w:rsid w:val="00BD0025"/>
    <w:rsid w:val="00BD026E"/>
    <w:rsid w:val="00BD07CC"/>
    <w:rsid w:val="00BD0C56"/>
    <w:rsid w:val="00BD0D97"/>
    <w:rsid w:val="00BD1217"/>
    <w:rsid w:val="00BD13B7"/>
    <w:rsid w:val="00BD1CF1"/>
    <w:rsid w:val="00BD1D31"/>
    <w:rsid w:val="00BD2B88"/>
    <w:rsid w:val="00BD304B"/>
    <w:rsid w:val="00BD308C"/>
    <w:rsid w:val="00BD3F08"/>
    <w:rsid w:val="00BD4132"/>
    <w:rsid w:val="00BD43AF"/>
    <w:rsid w:val="00BD47BF"/>
    <w:rsid w:val="00BD48F2"/>
    <w:rsid w:val="00BD4B86"/>
    <w:rsid w:val="00BD4C0E"/>
    <w:rsid w:val="00BD661B"/>
    <w:rsid w:val="00BD7597"/>
    <w:rsid w:val="00BD7AFE"/>
    <w:rsid w:val="00BD7C60"/>
    <w:rsid w:val="00BD7DF4"/>
    <w:rsid w:val="00BE0723"/>
    <w:rsid w:val="00BE0775"/>
    <w:rsid w:val="00BE08BD"/>
    <w:rsid w:val="00BE0A1F"/>
    <w:rsid w:val="00BE0A7C"/>
    <w:rsid w:val="00BE13F3"/>
    <w:rsid w:val="00BE18AB"/>
    <w:rsid w:val="00BE1B00"/>
    <w:rsid w:val="00BE2DF2"/>
    <w:rsid w:val="00BE3681"/>
    <w:rsid w:val="00BE3DA0"/>
    <w:rsid w:val="00BE4007"/>
    <w:rsid w:val="00BE49ED"/>
    <w:rsid w:val="00BE5594"/>
    <w:rsid w:val="00BE576E"/>
    <w:rsid w:val="00BE5819"/>
    <w:rsid w:val="00BE612E"/>
    <w:rsid w:val="00BE649A"/>
    <w:rsid w:val="00BE6B1D"/>
    <w:rsid w:val="00BE7320"/>
    <w:rsid w:val="00BE755B"/>
    <w:rsid w:val="00BE7659"/>
    <w:rsid w:val="00BF0415"/>
    <w:rsid w:val="00BF0476"/>
    <w:rsid w:val="00BF0665"/>
    <w:rsid w:val="00BF0EA8"/>
    <w:rsid w:val="00BF1147"/>
    <w:rsid w:val="00BF177D"/>
    <w:rsid w:val="00BF1FC2"/>
    <w:rsid w:val="00BF35BC"/>
    <w:rsid w:val="00BF3CA0"/>
    <w:rsid w:val="00BF4409"/>
    <w:rsid w:val="00BF4477"/>
    <w:rsid w:val="00BF4AFB"/>
    <w:rsid w:val="00BF4D2C"/>
    <w:rsid w:val="00BF5B24"/>
    <w:rsid w:val="00BF602D"/>
    <w:rsid w:val="00BF622D"/>
    <w:rsid w:val="00BF6470"/>
    <w:rsid w:val="00BF6652"/>
    <w:rsid w:val="00BF6D77"/>
    <w:rsid w:val="00BF79B1"/>
    <w:rsid w:val="00C0016B"/>
    <w:rsid w:val="00C00383"/>
    <w:rsid w:val="00C004E1"/>
    <w:rsid w:val="00C00843"/>
    <w:rsid w:val="00C00B99"/>
    <w:rsid w:val="00C00CB5"/>
    <w:rsid w:val="00C0175D"/>
    <w:rsid w:val="00C01802"/>
    <w:rsid w:val="00C01DE8"/>
    <w:rsid w:val="00C02267"/>
    <w:rsid w:val="00C02C8A"/>
    <w:rsid w:val="00C03199"/>
    <w:rsid w:val="00C04AE8"/>
    <w:rsid w:val="00C04C20"/>
    <w:rsid w:val="00C04FDD"/>
    <w:rsid w:val="00C052B2"/>
    <w:rsid w:val="00C05C7C"/>
    <w:rsid w:val="00C06F76"/>
    <w:rsid w:val="00C0752A"/>
    <w:rsid w:val="00C07EC6"/>
    <w:rsid w:val="00C10108"/>
    <w:rsid w:val="00C1041C"/>
    <w:rsid w:val="00C11450"/>
    <w:rsid w:val="00C1165B"/>
    <w:rsid w:val="00C11C18"/>
    <w:rsid w:val="00C1251E"/>
    <w:rsid w:val="00C128F2"/>
    <w:rsid w:val="00C12944"/>
    <w:rsid w:val="00C1343A"/>
    <w:rsid w:val="00C13990"/>
    <w:rsid w:val="00C13B9B"/>
    <w:rsid w:val="00C141E5"/>
    <w:rsid w:val="00C15EF8"/>
    <w:rsid w:val="00C171C9"/>
    <w:rsid w:val="00C17CED"/>
    <w:rsid w:val="00C20DFA"/>
    <w:rsid w:val="00C2192B"/>
    <w:rsid w:val="00C22166"/>
    <w:rsid w:val="00C22635"/>
    <w:rsid w:val="00C22A51"/>
    <w:rsid w:val="00C22FAB"/>
    <w:rsid w:val="00C2385D"/>
    <w:rsid w:val="00C24576"/>
    <w:rsid w:val="00C2473F"/>
    <w:rsid w:val="00C248EA"/>
    <w:rsid w:val="00C24DCE"/>
    <w:rsid w:val="00C24E53"/>
    <w:rsid w:val="00C24F94"/>
    <w:rsid w:val="00C250D7"/>
    <w:rsid w:val="00C25170"/>
    <w:rsid w:val="00C25256"/>
    <w:rsid w:val="00C2531B"/>
    <w:rsid w:val="00C2534B"/>
    <w:rsid w:val="00C26519"/>
    <w:rsid w:val="00C26683"/>
    <w:rsid w:val="00C26DF1"/>
    <w:rsid w:val="00C27645"/>
    <w:rsid w:val="00C276B6"/>
    <w:rsid w:val="00C308F5"/>
    <w:rsid w:val="00C311E2"/>
    <w:rsid w:val="00C32859"/>
    <w:rsid w:val="00C3295A"/>
    <w:rsid w:val="00C329C0"/>
    <w:rsid w:val="00C32A95"/>
    <w:rsid w:val="00C332C2"/>
    <w:rsid w:val="00C343E1"/>
    <w:rsid w:val="00C35353"/>
    <w:rsid w:val="00C362A9"/>
    <w:rsid w:val="00C36D11"/>
    <w:rsid w:val="00C36F87"/>
    <w:rsid w:val="00C37785"/>
    <w:rsid w:val="00C37861"/>
    <w:rsid w:val="00C37FB9"/>
    <w:rsid w:val="00C406E2"/>
    <w:rsid w:val="00C407AF"/>
    <w:rsid w:val="00C4121B"/>
    <w:rsid w:val="00C4151A"/>
    <w:rsid w:val="00C4198D"/>
    <w:rsid w:val="00C41D98"/>
    <w:rsid w:val="00C4208B"/>
    <w:rsid w:val="00C4238D"/>
    <w:rsid w:val="00C42687"/>
    <w:rsid w:val="00C43C01"/>
    <w:rsid w:val="00C44645"/>
    <w:rsid w:val="00C4475C"/>
    <w:rsid w:val="00C44DD7"/>
    <w:rsid w:val="00C45063"/>
    <w:rsid w:val="00C45078"/>
    <w:rsid w:val="00C4520A"/>
    <w:rsid w:val="00C4524B"/>
    <w:rsid w:val="00C45B37"/>
    <w:rsid w:val="00C45B83"/>
    <w:rsid w:val="00C45D01"/>
    <w:rsid w:val="00C45FCB"/>
    <w:rsid w:val="00C46308"/>
    <w:rsid w:val="00C46F0E"/>
    <w:rsid w:val="00C472AE"/>
    <w:rsid w:val="00C47666"/>
    <w:rsid w:val="00C508C9"/>
    <w:rsid w:val="00C52027"/>
    <w:rsid w:val="00C53618"/>
    <w:rsid w:val="00C536E4"/>
    <w:rsid w:val="00C538AE"/>
    <w:rsid w:val="00C53BAB"/>
    <w:rsid w:val="00C53D7A"/>
    <w:rsid w:val="00C54289"/>
    <w:rsid w:val="00C543B2"/>
    <w:rsid w:val="00C54904"/>
    <w:rsid w:val="00C549B0"/>
    <w:rsid w:val="00C54AB9"/>
    <w:rsid w:val="00C550E9"/>
    <w:rsid w:val="00C55426"/>
    <w:rsid w:val="00C55AA9"/>
    <w:rsid w:val="00C5640B"/>
    <w:rsid w:val="00C56A21"/>
    <w:rsid w:val="00C56E00"/>
    <w:rsid w:val="00C56E47"/>
    <w:rsid w:val="00C57E03"/>
    <w:rsid w:val="00C600BA"/>
    <w:rsid w:val="00C604D2"/>
    <w:rsid w:val="00C60977"/>
    <w:rsid w:val="00C60BDD"/>
    <w:rsid w:val="00C61FE8"/>
    <w:rsid w:val="00C6370A"/>
    <w:rsid w:val="00C639BA"/>
    <w:rsid w:val="00C63B4C"/>
    <w:rsid w:val="00C63F79"/>
    <w:rsid w:val="00C65B1B"/>
    <w:rsid w:val="00C66437"/>
    <w:rsid w:val="00C66487"/>
    <w:rsid w:val="00C66FFF"/>
    <w:rsid w:val="00C67694"/>
    <w:rsid w:val="00C7020A"/>
    <w:rsid w:val="00C70B48"/>
    <w:rsid w:val="00C70F21"/>
    <w:rsid w:val="00C70FD8"/>
    <w:rsid w:val="00C718BF"/>
    <w:rsid w:val="00C728CC"/>
    <w:rsid w:val="00C734F6"/>
    <w:rsid w:val="00C73529"/>
    <w:rsid w:val="00C73756"/>
    <w:rsid w:val="00C73AE7"/>
    <w:rsid w:val="00C749A5"/>
    <w:rsid w:val="00C758D1"/>
    <w:rsid w:val="00C7594F"/>
    <w:rsid w:val="00C75B0E"/>
    <w:rsid w:val="00C75EC4"/>
    <w:rsid w:val="00C76339"/>
    <w:rsid w:val="00C763BD"/>
    <w:rsid w:val="00C7767F"/>
    <w:rsid w:val="00C80006"/>
    <w:rsid w:val="00C81467"/>
    <w:rsid w:val="00C8153D"/>
    <w:rsid w:val="00C82D48"/>
    <w:rsid w:val="00C835AD"/>
    <w:rsid w:val="00C84D09"/>
    <w:rsid w:val="00C85361"/>
    <w:rsid w:val="00C8541B"/>
    <w:rsid w:val="00C85C81"/>
    <w:rsid w:val="00C8644A"/>
    <w:rsid w:val="00C86A49"/>
    <w:rsid w:val="00C86EFB"/>
    <w:rsid w:val="00C86FE8"/>
    <w:rsid w:val="00C901FD"/>
    <w:rsid w:val="00C90322"/>
    <w:rsid w:val="00C905AB"/>
    <w:rsid w:val="00C905F8"/>
    <w:rsid w:val="00C90731"/>
    <w:rsid w:val="00C90F66"/>
    <w:rsid w:val="00C91FD3"/>
    <w:rsid w:val="00C9211A"/>
    <w:rsid w:val="00C929C0"/>
    <w:rsid w:val="00C92BC1"/>
    <w:rsid w:val="00C92BCF"/>
    <w:rsid w:val="00C93038"/>
    <w:rsid w:val="00C949DE"/>
    <w:rsid w:val="00C94B31"/>
    <w:rsid w:val="00C94C51"/>
    <w:rsid w:val="00C9540F"/>
    <w:rsid w:val="00C967D0"/>
    <w:rsid w:val="00C96ABB"/>
    <w:rsid w:val="00C96AE6"/>
    <w:rsid w:val="00C96B8C"/>
    <w:rsid w:val="00C97A39"/>
    <w:rsid w:val="00C97DFF"/>
    <w:rsid w:val="00CA009C"/>
    <w:rsid w:val="00CA071C"/>
    <w:rsid w:val="00CA08DA"/>
    <w:rsid w:val="00CA1245"/>
    <w:rsid w:val="00CA13DF"/>
    <w:rsid w:val="00CA2F85"/>
    <w:rsid w:val="00CA31D6"/>
    <w:rsid w:val="00CA32A8"/>
    <w:rsid w:val="00CA35AC"/>
    <w:rsid w:val="00CA454D"/>
    <w:rsid w:val="00CA498B"/>
    <w:rsid w:val="00CA5CF1"/>
    <w:rsid w:val="00CA616D"/>
    <w:rsid w:val="00CA738E"/>
    <w:rsid w:val="00CA781D"/>
    <w:rsid w:val="00CB06F3"/>
    <w:rsid w:val="00CB0A9E"/>
    <w:rsid w:val="00CB1CE4"/>
    <w:rsid w:val="00CB23F2"/>
    <w:rsid w:val="00CB4CC3"/>
    <w:rsid w:val="00CB4EB3"/>
    <w:rsid w:val="00CB5B26"/>
    <w:rsid w:val="00CB70B4"/>
    <w:rsid w:val="00CB70D4"/>
    <w:rsid w:val="00CB710F"/>
    <w:rsid w:val="00CB7A2A"/>
    <w:rsid w:val="00CB7B93"/>
    <w:rsid w:val="00CB7BA0"/>
    <w:rsid w:val="00CB7FA0"/>
    <w:rsid w:val="00CC076E"/>
    <w:rsid w:val="00CC09EE"/>
    <w:rsid w:val="00CC12E2"/>
    <w:rsid w:val="00CC12E7"/>
    <w:rsid w:val="00CC14C2"/>
    <w:rsid w:val="00CC1636"/>
    <w:rsid w:val="00CC1FB9"/>
    <w:rsid w:val="00CC22A7"/>
    <w:rsid w:val="00CC2CED"/>
    <w:rsid w:val="00CC2E1F"/>
    <w:rsid w:val="00CC3CA7"/>
    <w:rsid w:val="00CC4250"/>
    <w:rsid w:val="00CC4428"/>
    <w:rsid w:val="00CC47AE"/>
    <w:rsid w:val="00CC4CD8"/>
    <w:rsid w:val="00CC4EC1"/>
    <w:rsid w:val="00CC5DE2"/>
    <w:rsid w:val="00CC68C7"/>
    <w:rsid w:val="00CC6B52"/>
    <w:rsid w:val="00CC6EA6"/>
    <w:rsid w:val="00CC78DF"/>
    <w:rsid w:val="00CC7A49"/>
    <w:rsid w:val="00CC7EED"/>
    <w:rsid w:val="00CD1AB6"/>
    <w:rsid w:val="00CD1F85"/>
    <w:rsid w:val="00CD2208"/>
    <w:rsid w:val="00CD293C"/>
    <w:rsid w:val="00CD388E"/>
    <w:rsid w:val="00CD4216"/>
    <w:rsid w:val="00CD446C"/>
    <w:rsid w:val="00CD4725"/>
    <w:rsid w:val="00CD486F"/>
    <w:rsid w:val="00CD56C9"/>
    <w:rsid w:val="00CD5C2D"/>
    <w:rsid w:val="00CD5E29"/>
    <w:rsid w:val="00CD62A0"/>
    <w:rsid w:val="00CD68AC"/>
    <w:rsid w:val="00CE0484"/>
    <w:rsid w:val="00CE096E"/>
    <w:rsid w:val="00CE1256"/>
    <w:rsid w:val="00CE2082"/>
    <w:rsid w:val="00CE25AC"/>
    <w:rsid w:val="00CE281F"/>
    <w:rsid w:val="00CE2977"/>
    <w:rsid w:val="00CE2E5E"/>
    <w:rsid w:val="00CE3052"/>
    <w:rsid w:val="00CE3B39"/>
    <w:rsid w:val="00CE3B4C"/>
    <w:rsid w:val="00CE3EF1"/>
    <w:rsid w:val="00CE48FC"/>
    <w:rsid w:val="00CE4B1E"/>
    <w:rsid w:val="00CE5288"/>
    <w:rsid w:val="00CE58EC"/>
    <w:rsid w:val="00CE5F60"/>
    <w:rsid w:val="00CE63F6"/>
    <w:rsid w:val="00CE712B"/>
    <w:rsid w:val="00CE71CB"/>
    <w:rsid w:val="00CE751A"/>
    <w:rsid w:val="00CE7B37"/>
    <w:rsid w:val="00CF02B7"/>
    <w:rsid w:val="00CF03AE"/>
    <w:rsid w:val="00CF057E"/>
    <w:rsid w:val="00CF0F12"/>
    <w:rsid w:val="00CF1171"/>
    <w:rsid w:val="00CF162F"/>
    <w:rsid w:val="00CF36BF"/>
    <w:rsid w:val="00CF3AF1"/>
    <w:rsid w:val="00CF5C2E"/>
    <w:rsid w:val="00CF5DAF"/>
    <w:rsid w:val="00CF5F06"/>
    <w:rsid w:val="00CF6810"/>
    <w:rsid w:val="00CF6DF6"/>
    <w:rsid w:val="00CF70B3"/>
    <w:rsid w:val="00CF74F6"/>
    <w:rsid w:val="00CF7508"/>
    <w:rsid w:val="00D00215"/>
    <w:rsid w:val="00D0043E"/>
    <w:rsid w:val="00D004B8"/>
    <w:rsid w:val="00D0239D"/>
    <w:rsid w:val="00D0345E"/>
    <w:rsid w:val="00D03679"/>
    <w:rsid w:val="00D03D41"/>
    <w:rsid w:val="00D045BD"/>
    <w:rsid w:val="00D04C0F"/>
    <w:rsid w:val="00D0543E"/>
    <w:rsid w:val="00D06125"/>
    <w:rsid w:val="00D06549"/>
    <w:rsid w:val="00D06A1B"/>
    <w:rsid w:val="00D072E8"/>
    <w:rsid w:val="00D10908"/>
    <w:rsid w:val="00D10A94"/>
    <w:rsid w:val="00D10B56"/>
    <w:rsid w:val="00D124DC"/>
    <w:rsid w:val="00D125EB"/>
    <w:rsid w:val="00D12AC0"/>
    <w:rsid w:val="00D1322B"/>
    <w:rsid w:val="00D134C6"/>
    <w:rsid w:val="00D140E2"/>
    <w:rsid w:val="00D14DD9"/>
    <w:rsid w:val="00D14F69"/>
    <w:rsid w:val="00D1502A"/>
    <w:rsid w:val="00D1557A"/>
    <w:rsid w:val="00D1601C"/>
    <w:rsid w:val="00D165D4"/>
    <w:rsid w:val="00D16B0A"/>
    <w:rsid w:val="00D1705B"/>
    <w:rsid w:val="00D17551"/>
    <w:rsid w:val="00D17647"/>
    <w:rsid w:val="00D17B1C"/>
    <w:rsid w:val="00D17B81"/>
    <w:rsid w:val="00D20603"/>
    <w:rsid w:val="00D20869"/>
    <w:rsid w:val="00D210B8"/>
    <w:rsid w:val="00D23213"/>
    <w:rsid w:val="00D237B0"/>
    <w:rsid w:val="00D23C37"/>
    <w:rsid w:val="00D23FD5"/>
    <w:rsid w:val="00D24412"/>
    <w:rsid w:val="00D244DA"/>
    <w:rsid w:val="00D25F22"/>
    <w:rsid w:val="00D261B0"/>
    <w:rsid w:val="00D267E2"/>
    <w:rsid w:val="00D271B8"/>
    <w:rsid w:val="00D2745E"/>
    <w:rsid w:val="00D274CB"/>
    <w:rsid w:val="00D30A9C"/>
    <w:rsid w:val="00D31E30"/>
    <w:rsid w:val="00D31F85"/>
    <w:rsid w:val="00D32312"/>
    <w:rsid w:val="00D32441"/>
    <w:rsid w:val="00D32556"/>
    <w:rsid w:val="00D32886"/>
    <w:rsid w:val="00D33218"/>
    <w:rsid w:val="00D33C2B"/>
    <w:rsid w:val="00D3404C"/>
    <w:rsid w:val="00D36418"/>
    <w:rsid w:val="00D3644F"/>
    <w:rsid w:val="00D36F2A"/>
    <w:rsid w:val="00D37A8A"/>
    <w:rsid w:val="00D37ADA"/>
    <w:rsid w:val="00D37AF8"/>
    <w:rsid w:val="00D40193"/>
    <w:rsid w:val="00D40426"/>
    <w:rsid w:val="00D40549"/>
    <w:rsid w:val="00D408BD"/>
    <w:rsid w:val="00D40E20"/>
    <w:rsid w:val="00D433A1"/>
    <w:rsid w:val="00D43589"/>
    <w:rsid w:val="00D4442A"/>
    <w:rsid w:val="00D44756"/>
    <w:rsid w:val="00D4622B"/>
    <w:rsid w:val="00D4643A"/>
    <w:rsid w:val="00D46689"/>
    <w:rsid w:val="00D4735B"/>
    <w:rsid w:val="00D50BB8"/>
    <w:rsid w:val="00D50D63"/>
    <w:rsid w:val="00D51FFD"/>
    <w:rsid w:val="00D52096"/>
    <w:rsid w:val="00D52429"/>
    <w:rsid w:val="00D529A2"/>
    <w:rsid w:val="00D533CE"/>
    <w:rsid w:val="00D54064"/>
    <w:rsid w:val="00D54423"/>
    <w:rsid w:val="00D54F7A"/>
    <w:rsid w:val="00D5524C"/>
    <w:rsid w:val="00D55EB2"/>
    <w:rsid w:val="00D5712A"/>
    <w:rsid w:val="00D6103B"/>
    <w:rsid w:val="00D61B93"/>
    <w:rsid w:val="00D6252E"/>
    <w:rsid w:val="00D62698"/>
    <w:rsid w:val="00D63562"/>
    <w:rsid w:val="00D644A7"/>
    <w:rsid w:val="00D64D30"/>
    <w:rsid w:val="00D6573E"/>
    <w:rsid w:val="00D65C60"/>
    <w:rsid w:val="00D668F4"/>
    <w:rsid w:val="00D66F40"/>
    <w:rsid w:val="00D66FB8"/>
    <w:rsid w:val="00D702DC"/>
    <w:rsid w:val="00D70D1D"/>
    <w:rsid w:val="00D70F18"/>
    <w:rsid w:val="00D71349"/>
    <w:rsid w:val="00D7147F"/>
    <w:rsid w:val="00D71B56"/>
    <w:rsid w:val="00D72238"/>
    <w:rsid w:val="00D723BA"/>
    <w:rsid w:val="00D72B96"/>
    <w:rsid w:val="00D72DCC"/>
    <w:rsid w:val="00D74095"/>
    <w:rsid w:val="00D7466D"/>
    <w:rsid w:val="00D74AA1"/>
    <w:rsid w:val="00D75700"/>
    <w:rsid w:val="00D75E84"/>
    <w:rsid w:val="00D76407"/>
    <w:rsid w:val="00D7666F"/>
    <w:rsid w:val="00D76F42"/>
    <w:rsid w:val="00D77A74"/>
    <w:rsid w:val="00D77DC6"/>
    <w:rsid w:val="00D80851"/>
    <w:rsid w:val="00D80C5B"/>
    <w:rsid w:val="00D80D22"/>
    <w:rsid w:val="00D80E40"/>
    <w:rsid w:val="00D811E7"/>
    <w:rsid w:val="00D81A69"/>
    <w:rsid w:val="00D82584"/>
    <w:rsid w:val="00D82630"/>
    <w:rsid w:val="00D82E27"/>
    <w:rsid w:val="00D82FF4"/>
    <w:rsid w:val="00D832B2"/>
    <w:rsid w:val="00D8401E"/>
    <w:rsid w:val="00D84044"/>
    <w:rsid w:val="00D8591A"/>
    <w:rsid w:val="00D859D8"/>
    <w:rsid w:val="00D86701"/>
    <w:rsid w:val="00D86E32"/>
    <w:rsid w:val="00D901E9"/>
    <w:rsid w:val="00D904CF"/>
    <w:rsid w:val="00D90670"/>
    <w:rsid w:val="00D90DA9"/>
    <w:rsid w:val="00D913BE"/>
    <w:rsid w:val="00D91521"/>
    <w:rsid w:val="00D91EB1"/>
    <w:rsid w:val="00D923A8"/>
    <w:rsid w:val="00D926DD"/>
    <w:rsid w:val="00D9270A"/>
    <w:rsid w:val="00D9288E"/>
    <w:rsid w:val="00D92C49"/>
    <w:rsid w:val="00D92D86"/>
    <w:rsid w:val="00D93C17"/>
    <w:rsid w:val="00D93C18"/>
    <w:rsid w:val="00D93FE6"/>
    <w:rsid w:val="00D944AA"/>
    <w:rsid w:val="00D95212"/>
    <w:rsid w:val="00D9605A"/>
    <w:rsid w:val="00D96E6C"/>
    <w:rsid w:val="00D97615"/>
    <w:rsid w:val="00D97ADE"/>
    <w:rsid w:val="00DA162B"/>
    <w:rsid w:val="00DA189B"/>
    <w:rsid w:val="00DA18D1"/>
    <w:rsid w:val="00DA23E4"/>
    <w:rsid w:val="00DA2A09"/>
    <w:rsid w:val="00DA2F37"/>
    <w:rsid w:val="00DA3445"/>
    <w:rsid w:val="00DA3494"/>
    <w:rsid w:val="00DA3A2D"/>
    <w:rsid w:val="00DA4171"/>
    <w:rsid w:val="00DA41CB"/>
    <w:rsid w:val="00DA4426"/>
    <w:rsid w:val="00DA56AE"/>
    <w:rsid w:val="00DA5A63"/>
    <w:rsid w:val="00DA6099"/>
    <w:rsid w:val="00DA65A3"/>
    <w:rsid w:val="00DA65C8"/>
    <w:rsid w:val="00DA68D7"/>
    <w:rsid w:val="00DA6C3D"/>
    <w:rsid w:val="00DA6DA2"/>
    <w:rsid w:val="00DA785F"/>
    <w:rsid w:val="00DA7C19"/>
    <w:rsid w:val="00DA7CF9"/>
    <w:rsid w:val="00DB0C05"/>
    <w:rsid w:val="00DB0C8D"/>
    <w:rsid w:val="00DB1238"/>
    <w:rsid w:val="00DB2239"/>
    <w:rsid w:val="00DB263B"/>
    <w:rsid w:val="00DB29EB"/>
    <w:rsid w:val="00DB29ED"/>
    <w:rsid w:val="00DB2B4D"/>
    <w:rsid w:val="00DB3832"/>
    <w:rsid w:val="00DB3E1C"/>
    <w:rsid w:val="00DB4BCF"/>
    <w:rsid w:val="00DB4D21"/>
    <w:rsid w:val="00DB5017"/>
    <w:rsid w:val="00DB5359"/>
    <w:rsid w:val="00DB55CA"/>
    <w:rsid w:val="00DB6900"/>
    <w:rsid w:val="00DB6BAB"/>
    <w:rsid w:val="00DB76E4"/>
    <w:rsid w:val="00DC0B47"/>
    <w:rsid w:val="00DC1185"/>
    <w:rsid w:val="00DC151B"/>
    <w:rsid w:val="00DC1FF3"/>
    <w:rsid w:val="00DC2292"/>
    <w:rsid w:val="00DC28D5"/>
    <w:rsid w:val="00DC2E30"/>
    <w:rsid w:val="00DC33D8"/>
    <w:rsid w:val="00DC3F92"/>
    <w:rsid w:val="00DC4D49"/>
    <w:rsid w:val="00DC5191"/>
    <w:rsid w:val="00DC55E2"/>
    <w:rsid w:val="00DC5A67"/>
    <w:rsid w:val="00DC60D1"/>
    <w:rsid w:val="00DC68C9"/>
    <w:rsid w:val="00DC6EE6"/>
    <w:rsid w:val="00DC73B4"/>
    <w:rsid w:val="00DC7EE5"/>
    <w:rsid w:val="00DD0593"/>
    <w:rsid w:val="00DD0935"/>
    <w:rsid w:val="00DD09F8"/>
    <w:rsid w:val="00DD0AFE"/>
    <w:rsid w:val="00DD0B2A"/>
    <w:rsid w:val="00DD0C42"/>
    <w:rsid w:val="00DD10AE"/>
    <w:rsid w:val="00DD1332"/>
    <w:rsid w:val="00DD1E0C"/>
    <w:rsid w:val="00DD21FF"/>
    <w:rsid w:val="00DD27C2"/>
    <w:rsid w:val="00DD2AC5"/>
    <w:rsid w:val="00DD33A9"/>
    <w:rsid w:val="00DD3FD7"/>
    <w:rsid w:val="00DD41E4"/>
    <w:rsid w:val="00DD4696"/>
    <w:rsid w:val="00DD4BDB"/>
    <w:rsid w:val="00DD5230"/>
    <w:rsid w:val="00DD5C27"/>
    <w:rsid w:val="00DD60E7"/>
    <w:rsid w:val="00DD63DF"/>
    <w:rsid w:val="00DD677F"/>
    <w:rsid w:val="00DD6867"/>
    <w:rsid w:val="00DD6C7C"/>
    <w:rsid w:val="00DD6D99"/>
    <w:rsid w:val="00DD717D"/>
    <w:rsid w:val="00DD71FF"/>
    <w:rsid w:val="00DD7DC1"/>
    <w:rsid w:val="00DD7EAC"/>
    <w:rsid w:val="00DE040F"/>
    <w:rsid w:val="00DE079E"/>
    <w:rsid w:val="00DE0FF0"/>
    <w:rsid w:val="00DE2738"/>
    <w:rsid w:val="00DE280F"/>
    <w:rsid w:val="00DE2DB0"/>
    <w:rsid w:val="00DE2E07"/>
    <w:rsid w:val="00DE3EA9"/>
    <w:rsid w:val="00DE4BC2"/>
    <w:rsid w:val="00DE59D1"/>
    <w:rsid w:val="00DE68B8"/>
    <w:rsid w:val="00DE7B0E"/>
    <w:rsid w:val="00DF0397"/>
    <w:rsid w:val="00DF326C"/>
    <w:rsid w:val="00DF49AC"/>
    <w:rsid w:val="00DF5064"/>
    <w:rsid w:val="00DF5CCA"/>
    <w:rsid w:val="00DF6044"/>
    <w:rsid w:val="00DF6BF8"/>
    <w:rsid w:val="00DF7BDE"/>
    <w:rsid w:val="00E00145"/>
    <w:rsid w:val="00E0017E"/>
    <w:rsid w:val="00E00F92"/>
    <w:rsid w:val="00E0132D"/>
    <w:rsid w:val="00E018E8"/>
    <w:rsid w:val="00E02053"/>
    <w:rsid w:val="00E031FD"/>
    <w:rsid w:val="00E034B2"/>
    <w:rsid w:val="00E03946"/>
    <w:rsid w:val="00E03F22"/>
    <w:rsid w:val="00E04BAC"/>
    <w:rsid w:val="00E059F7"/>
    <w:rsid w:val="00E05EEF"/>
    <w:rsid w:val="00E06080"/>
    <w:rsid w:val="00E06810"/>
    <w:rsid w:val="00E06907"/>
    <w:rsid w:val="00E06C2D"/>
    <w:rsid w:val="00E06FB8"/>
    <w:rsid w:val="00E07A9B"/>
    <w:rsid w:val="00E07B95"/>
    <w:rsid w:val="00E12472"/>
    <w:rsid w:val="00E12C98"/>
    <w:rsid w:val="00E12D6D"/>
    <w:rsid w:val="00E12FAB"/>
    <w:rsid w:val="00E13139"/>
    <w:rsid w:val="00E1338F"/>
    <w:rsid w:val="00E14402"/>
    <w:rsid w:val="00E148C8"/>
    <w:rsid w:val="00E14987"/>
    <w:rsid w:val="00E14B06"/>
    <w:rsid w:val="00E14F63"/>
    <w:rsid w:val="00E1515F"/>
    <w:rsid w:val="00E15C47"/>
    <w:rsid w:val="00E15E5E"/>
    <w:rsid w:val="00E1689B"/>
    <w:rsid w:val="00E1697A"/>
    <w:rsid w:val="00E20372"/>
    <w:rsid w:val="00E20476"/>
    <w:rsid w:val="00E20742"/>
    <w:rsid w:val="00E207E3"/>
    <w:rsid w:val="00E21BBD"/>
    <w:rsid w:val="00E21E65"/>
    <w:rsid w:val="00E22F4E"/>
    <w:rsid w:val="00E235E2"/>
    <w:rsid w:val="00E24241"/>
    <w:rsid w:val="00E244E8"/>
    <w:rsid w:val="00E248B0"/>
    <w:rsid w:val="00E24DFF"/>
    <w:rsid w:val="00E250DB"/>
    <w:rsid w:val="00E25741"/>
    <w:rsid w:val="00E2625B"/>
    <w:rsid w:val="00E268BC"/>
    <w:rsid w:val="00E26BC5"/>
    <w:rsid w:val="00E26E6E"/>
    <w:rsid w:val="00E26FAB"/>
    <w:rsid w:val="00E27E65"/>
    <w:rsid w:val="00E27F16"/>
    <w:rsid w:val="00E27FED"/>
    <w:rsid w:val="00E30697"/>
    <w:rsid w:val="00E30DE5"/>
    <w:rsid w:val="00E314D9"/>
    <w:rsid w:val="00E3187A"/>
    <w:rsid w:val="00E3197E"/>
    <w:rsid w:val="00E31B7A"/>
    <w:rsid w:val="00E326B9"/>
    <w:rsid w:val="00E32899"/>
    <w:rsid w:val="00E32FBE"/>
    <w:rsid w:val="00E3357B"/>
    <w:rsid w:val="00E3370A"/>
    <w:rsid w:val="00E33A03"/>
    <w:rsid w:val="00E33CA6"/>
    <w:rsid w:val="00E341B6"/>
    <w:rsid w:val="00E346D2"/>
    <w:rsid w:val="00E34D4B"/>
    <w:rsid w:val="00E353A0"/>
    <w:rsid w:val="00E36C49"/>
    <w:rsid w:val="00E37294"/>
    <w:rsid w:val="00E37D04"/>
    <w:rsid w:val="00E400FD"/>
    <w:rsid w:val="00E40F06"/>
    <w:rsid w:val="00E416A7"/>
    <w:rsid w:val="00E4272A"/>
    <w:rsid w:val="00E42BB8"/>
    <w:rsid w:val="00E42BC9"/>
    <w:rsid w:val="00E42CF4"/>
    <w:rsid w:val="00E42D09"/>
    <w:rsid w:val="00E436A7"/>
    <w:rsid w:val="00E43700"/>
    <w:rsid w:val="00E437E2"/>
    <w:rsid w:val="00E43DCE"/>
    <w:rsid w:val="00E43E47"/>
    <w:rsid w:val="00E44B3F"/>
    <w:rsid w:val="00E4512F"/>
    <w:rsid w:val="00E454C8"/>
    <w:rsid w:val="00E4557B"/>
    <w:rsid w:val="00E458CD"/>
    <w:rsid w:val="00E45DF1"/>
    <w:rsid w:val="00E4621D"/>
    <w:rsid w:val="00E4665E"/>
    <w:rsid w:val="00E4670E"/>
    <w:rsid w:val="00E4694D"/>
    <w:rsid w:val="00E46D0C"/>
    <w:rsid w:val="00E47D98"/>
    <w:rsid w:val="00E508AF"/>
    <w:rsid w:val="00E50D77"/>
    <w:rsid w:val="00E51034"/>
    <w:rsid w:val="00E515DA"/>
    <w:rsid w:val="00E5177F"/>
    <w:rsid w:val="00E532DE"/>
    <w:rsid w:val="00E5384B"/>
    <w:rsid w:val="00E53F43"/>
    <w:rsid w:val="00E543C6"/>
    <w:rsid w:val="00E556D1"/>
    <w:rsid w:val="00E55F71"/>
    <w:rsid w:val="00E56064"/>
    <w:rsid w:val="00E57022"/>
    <w:rsid w:val="00E57C6F"/>
    <w:rsid w:val="00E57D72"/>
    <w:rsid w:val="00E601C5"/>
    <w:rsid w:val="00E610C4"/>
    <w:rsid w:val="00E614B2"/>
    <w:rsid w:val="00E61C56"/>
    <w:rsid w:val="00E61CE3"/>
    <w:rsid w:val="00E620D9"/>
    <w:rsid w:val="00E6237F"/>
    <w:rsid w:val="00E62B16"/>
    <w:rsid w:val="00E63E34"/>
    <w:rsid w:val="00E6417F"/>
    <w:rsid w:val="00E64237"/>
    <w:rsid w:val="00E647D9"/>
    <w:rsid w:val="00E64B2F"/>
    <w:rsid w:val="00E651A2"/>
    <w:rsid w:val="00E66BF8"/>
    <w:rsid w:val="00E67421"/>
    <w:rsid w:val="00E6756F"/>
    <w:rsid w:val="00E67A03"/>
    <w:rsid w:val="00E71069"/>
    <w:rsid w:val="00E710A5"/>
    <w:rsid w:val="00E71927"/>
    <w:rsid w:val="00E71EDB"/>
    <w:rsid w:val="00E72140"/>
    <w:rsid w:val="00E72C1B"/>
    <w:rsid w:val="00E7301A"/>
    <w:rsid w:val="00E73972"/>
    <w:rsid w:val="00E742FE"/>
    <w:rsid w:val="00E74752"/>
    <w:rsid w:val="00E75218"/>
    <w:rsid w:val="00E7575F"/>
    <w:rsid w:val="00E766A0"/>
    <w:rsid w:val="00E76747"/>
    <w:rsid w:val="00E77655"/>
    <w:rsid w:val="00E77CA5"/>
    <w:rsid w:val="00E808BA"/>
    <w:rsid w:val="00E80965"/>
    <w:rsid w:val="00E80FDD"/>
    <w:rsid w:val="00E81723"/>
    <w:rsid w:val="00E81E30"/>
    <w:rsid w:val="00E8221C"/>
    <w:rsid w:val="00E824C2"/>
    <w:rsid w:val="00E8278F"/>
    <w:rsid w:val="00E82800"/>
    <w:rsid w:val="00E829BC"/>
    <w:rsid w:val="00E82CE4"/>
    <w:rsid w:val="00E83B53"/>
    <w:rsid w:val="00E83CA6"/>
    <w:rsid w:val="00E83FE7"/>
    <w:rsid w:val="00E8494C"/>
    <w:rsid w:val="00E8508D"/>
    <w:rsid w:val="00E857C5"/>
    <w:rsid w:val="00E85D22"/>
    <w:rsid w:val="00E86409"/>
    <w:rsid w:val="00E8645F"/>
    <w:rsid w:val="00E865C0"/>
    <w:rsid w:val="00E86D3C"/>
    <w:rsid w:val="00E87CEE"/>
    <w:rsid w:val="00E90CC7"/>
    <w:rsid w:val="00E936CE"/>
    <w:rsid w:val="00E93FDF"/>
    <w:rsid w:val="00E949D7"/>
    <w:rsid w:val="00E94B3F"/>
    <w:rsid w:val="00E94D42"/>
    <w:rsid w:val="00E94DF0"/>
    <w:rsid w:val="00E94FA0"/>
    <w:rsid w:val="00E9585B"/>
    <w:rsid w:val="00E95A76"/>
    <w:rsid w:val="00E96B29"/>
    <w:rsid w:val="00E96F52"/>
    <w:rsid w:val="00E971AD"/>
    <w:rsid w:val="00E97BC9"/>
    <w:rsid w:val="00EA09FA"/>
    <w:rsid w:val="00EA0BD3"/>
    <w:rsid w:val="00EA0FC4"/>
    <w:rsid w:val="00EA13B5"/>
    <w:rsid w:val="00EA1550"/>
    <w:rsid w:val="00EA183F"/>
    <w:rsid w:val="00EA2714"/>
    <w:rsid w:val="00EA2AB9"/>
    <w:rsid w:val="00EA2C13"/>
    <w:rsid w:val="00EA397F"/>
    <w:rsid w:val="00EA3E98"/>
    <w:rsid w:val="00EA4F22"/>
    <w:rsid w:val="00EA4F3A"/>
    <w:rsid w:val="00EA541F"/>
    <w:rsid w:val="00EA5EE4"/>
    <w:rsid w:val="00EA60BF"/>
    <w:rsid w:val="00EA7709"/>
    <w:rsid w:val="00EA7A2C"/>
    <w:rsid w:val="00EB030B"/>
    <w:rsid w:val="00EB03F9"/>
    <w:rsid w:val="00EB06B1"/>
    <w:rsid w:val="00EB0A6E"/>
    <w:rsid w:val="00EB0DC9"/>
    <w:rsid w:val="00EB0E44"/>
    <w:rsid w:val="00EB1088"/>
    <w:rsid w:val="00EB195A"/>
    <w:rsid w:val="00EB1D47"/>
    <w:rsid w:val="00EB1D95"/>
    <w:rsid w:val="00EB2C9D"/>
    <w:rsid w:val="00EB2CDD"/>
    <w:rsid w:val="00EB3555"/>
    <w:rsid w:val="00EB3F74"/>
    <w:rsid w:val="00EB44C1"/>
    <w:rsid w:val="00EB4AFC"/>
    <w:rsid w:val="00EB4F59"/>
    <w:rsid w:val="00EB51F9"/>
    <w:rsid w:val="00EB5BCF"/>
    <w:rsid w:val="00EB648E"/>
    <w:rsid w:val="00EB64B9"/>
    <w:rsid w:val="00EB723D"/>
    <w:rsid w:val="00EB761B"/>
    <w:rsid w:val="00EB7691"/>
    <w:rsid w:val="00EB7FFA"/>
    <w:rsid w:val="00EC00AD"/>
    <w:rsid w:val="00EC01F6"/>
    <w:rsid w:val="00EC0B28"/>
    <w:rsid w:val="00EC0DA6"/>
    <w:rsid w:val="00EC163F"/>
    <w:rsid w:val="00EC1732"/>
    <w:rsid w:val="00EC2090"/>
    <w:rsid w:val="00EC2ECA"/>
    <w:rsid w:val="00EC329A"/>
    <w:rsid w:val="00EC40AE"/>
    <w:rsid w:val="00EC4944"/>
    <w:rsid w:val="00EC49EE"/>
    <w:rsid w:val="00EC4C2A"/>
    <w:rsid w:val="00EC5909"/>
    <w:rsid w:val="00EC6B0C"/>
    <w:rsid w:val="00EC729C"/>
    <w:rsid w:val="00ED058F"/>
    <w:rsid w:val="00ED0ABB"/>
    <w:rsid w:val="00ED0BD2"/>
    <w:rsid w:val="00ED0E26"/>
    <w:rsid w:val="00ED207F"/>
    <w:rsid w:val="00ED2094"/>
    <w:rsid w:val="00ED21CF"/>
    <w:rsid w:val="00ED2370"/>
    <w:rsid w:val="00ED385F"/>
    <w:rsid w:val="00ED38FB"/>
    <w:rsid w:val="00ED3B84"/>
    <w:rsid w:val="00ED4211"/>
    <w:rsid w:val="00ED45C4"/>
    <w:rsid w:val="00ED51CE"/>
    <w:rsid w:val="00ED5A53"/>
    <w:rsid w:val="00ED71FD"/>
    <w:rsid w:val="00EE0FDB"/>
    <w:rsid w:val="00EE0FE1"/>
    <w:rsid w:val="00EE17CD"/>
    <w:rsid w:val="00EE21C5"/>
    <w:rsid w:val="00EE30B7"/>
    <w:rsid w:val="00EE37E1"/>
    <w:rsid w:val="00EE3DF6"/>
    <w:rsid w:val="00EE4522"/>
    <w:rsid w:val="00EE4F39"/>
    <w:rsid w:val="00EE56F6"/>
    <w:rsid w:val="00EE5BC8"/>
    <w:rsid w:val="00EE6226"/>
    <w:rsid w:val="00EE66E6"/>
    <w:rsid w:val="00EE73C7"/>
    <w:rsid w:val="00EE7614"/>
    <w:rsid w:val="00EE77B2"/>
    <w:rsid w:val="00EE77C8"/>
    <w:rsid w:val="00EE7ADC"/>
    <w:rsid w:val="00EF0053"/>
    <w:rsid w:val="00EF0145"/>
    <w:rsid w:val="00EF027C"/>
    <w:rsid w:val="00EF08AC"/>
    <w:rsid w:val="00EF12E0"/>
    <w:rsid w:val="00EF188C"/>
    <w:rsid w:val="00EF1B9A"/>
    <w:rsid w:val="00EF1D74"/>
    <w:rsid w:val="00EF1FA1"/>
    <w:rsid w:val="00EF26C6"/>
    <w:rsid w:val="00EF32DA"/>
    <w:rsid w:val="00EF4971"/>
    <w:rsid w:val="00EF5192"/>
    <w:rsid w:val="00EF5CA6"/>
    <w:rsid w:val="00EF60B5"/>
    <w:rsid w:val="00EF6719"/>
    <w:rsid w:val="00EF717E"/>
    <w:rsid w:val="00EF765C"/>
    <w:rsid w:val="00EF76F3"/>
    <w:rsid w:val="00EF7CA7"/>
    <w:rsid w:val="00EF7DA4"/>
    <w:rsid w:val="00F00377"/>
    <w:rsid w:val="00F00758"/>
    <w:rsid w:val="00F00AB3"/>
    <w:rsid w:val="00F00AFB"/>
    <w:rsid w:val="00F01143"/>
    <w:rsid w:val="00F011E6"/>
    <w:rsid w:val="00F014D3"/>
    <w:rsid w:val="00F018B5"/>
    <w:rsid w:val="00F01AFA"/>
    <w:rsid w:val="00F0204F"/>
    <w:rsid w:val="00F02C8C"/>
    <w:rsid w:val="00F0314E"/>
    <w:rsid w:val="00F03B1D"/>
    <w:rsid w:val="00F0473E"/>
    <w:rsid w:val="00F04BA5"/>
    <w:rsid w:val="00F04D2E"/>
    <w:rsid w:val="00F04D62"/>
    <w:rsid w:val="00F053B0"/>
    <w:rsid w:val="00F06668"/>
    <w:rsid w:val="00F06804"/>
    <w:rsid w:val="00F068C0"/>
    <w:rsid w:val="00F06A2D"/>
    <w:rsid w:val="00F0772D"/>
    <w:rsid w:val="00F07FD0"/>
    <w:rsid w:val="00F103A3"/>
    <w:rsid w:val="00F106F6"/>
    <w:rsid w:val="00F1070B"/>
    <w:rsid w:val="00F1112C"/>
    <w:rsid w:val="00F114CC"/>
    <w:rsid w:val="00F12596"/>
    <w:rsid w:val="00F125CB"/>
    <w:rsid w:val="00F1296E"/>
    <w:rsid w:val="00F12AE5"/>
    <w:rsid w:val="00F12BC5"/>
    <w:rsid w:val="00F12CAB"/>
    <w:rsid w:val="00F1372B"/>
    <w:rsid w:val="00F13ADE"/>
    <w:rsid w:val="00F1444B"/>
    <w:rsid w:val="00F14FE3"/>
    <w:rsid w:val="00F15621"/>
    <w:rsid w:val="00F15DBF"/>
    <w:rsid w:val="00F15DD5"/>
    <w:rsid w:val="00F16ED9"/>
    <w:rsid w:val="00F17411"/>
    <w:rsid w:val="00F174DD"/>
    <w:rsid w:val="00F17CC5"/>
    <w:rsid w:val="00F17CC9"/>
    <w:rsid w:val="00F2077F"/>
    <w:rsid w:val="00F20EAA"/>
    <w:rsid w:val="00F21866"/>
    <w:rsid w:val="00F21AE9"/>
    <w:rsid w:val="00F223A1"/>
    <w:rsid w:val="00F22D10"/>
    <w:rsid w:val="00F23031"/>
    <w:rsid w:val="00F236AD"/>
    <w:rsid w:val="00F23C12"/>
    <w:rsid w:val="00F23C3F"/>
    <w:rsid w:val="00F23D71"/>
    <w:rsid w:val="00F23E88"/>
    <w:rsid w:val="00F24F4F"/>
    <w:rsid w:val="00F261CB"/>
    <w:rsid w:val="00F26959"/>
    <w:rsid w:val="00F269F1"/>
    <w:rsid w:val="00F26D76"/>
    <w:rsid w:val="00F27967"/>
    <w:rsid w:val="00F27CE9"/>
    <w:rsid w:val="00F3036E"/>
    <w:rsid w:val="00F3066E"/>
    <w:rsid w:val="00F30A0D"/>
    <w:rsid w:val="00F311B5"/>
    <w:rsid w:val="00F3159E"/>
    <w:rsid w:val="00F316B7"/>
    <w:rsid w:val="00F31C54"/>
    <w:rsid w:val="00F32100"/>
    <w:rsid w:val="00F325EC"/>
    <w:rsid w:val="00F32767"/>
    <w:rsid w:val="00F32D5D"/>
    <w:rsid w:val="00F32DD9"/>
    <w:rsid w:val="00F33338"/>
    <w:rsid w:val="00F336D0"/>
    <w:rsid w:val="00F3402F"/>
    <w:rsid w:val="00F34EA5"/>
    <w:rsid w:val="00F3504E"/>
    <w:rsid w:val="00F35079"/>
    <w:rsid w:val="00F35860"/>
    <w:rsid w:val="00F35B9E"/>
    <w:rsid w:val="00F360D8"/>
    <w:rsid w:val="00F36261"/>
    <w:rsid w:val="00F36F0A"/>
    <w:rsid w:val="00F372A5"/>
    <w:rsid w:val="00F375D5"/>
    <w:rsid w:val="00F37777"/>
    <w:rsid w:val="00F37D42"/>
    <w:rsid w:val="00F37ED3"/>
    <w:rsid w:val="00F405C9"/>
    <w:rsid w:val="00F413D7"/>
    <w:rsid w:val="00F41988"/>
    <w:rsid w:val="00F41DBF"/>
    <w:rsid w:val="00F442E0"/>
    <w:rsid w:val="00F44DED"/>
    <w:rsid w:val="00F45166"/>
    <w:rsid w:val="00F453E0"/>
    <w:rsid w:val="00F454F2"/>
    <w:rsid w:val="00F45E49"/>
    <w:rsid w:val="00F46444"/>
    <w:rsid w:val="00F464D2"/>
    <w:rsid w:val="00F47A10"/>
    <w:rsid w:val="00F5036B"/>
    <w:rsid w:val="00F503AE"/>
    <w:rsid w:val="00F507D4"/>
    <w:rsid w:val="00F50A50"/>
    <w:rsid w:val="00F5108B"/>
    <w:rsid w:val="00F5140D"/>
    <w:rsid w:val="00F514D5"/>
    <w:rsid w:val="00F523FD"/>
    <w:rsid w:val="00F53190"/>
    <w:rsid w:val="00F533B2"/>
    <w:rsid w:val="00F53A35"/>
    <w:rsid w:val="00F53D86"/>
    <w:rsid w:val="00F543A2"/>
    <w:rsid w:val="00F5450E"/>
    <w:rsid w:val="00F54702"/>
    <w:rsid w:val="00F548BA"/>
    <w:rsid w:val="00F548FD"/>
    <w:rsid w:val="00F549C1"/>
    <w:rsid w:val="00F54DD5"/>
    <w:rsid w:val="00F54FB6"/>
    <w:rsid w:val="00F55792"/>
    <w:rsid w:val="00F55802"/>
    <w:rsid w:val="00F55DE4"/>
    <w:rsid w:val="00F55E12"/>
    <w:rsid w:val="00F55F50"/>
    <w:rsid w:val="00F56033"/>
    <w:rsid w:val="00F5615E"/>
    <w:rsid w:val="00F56356"/>
    <w:rsid w:val="00F56531"/>
    <w:rsid w:val="00F56E74"/>
    <w:rsid w:val="00F573FE"/>
    <w:rsid w:val="00F574BC"/>
    <w:rsid w:val="00F575F3"/>
    <w:rsid w:val="00F6043E"/>
    <w:rsid w:val="00F6062C"/>
    <w:rsid w:val="00F611C6"/>
    <w:rsid w:val="00F629A7"/>
    <w:rsid w:val="00F6304D"/>
    <w:rsid w:val="00F6427B"/>
    <w:rsid w:val="00F64567"/>
    <w:rsid w:val="00F648C3"/>
    <w:rsid w:val="00F64C74"/>
    <w:rsid w:val="00F655D0"/>
    <w:rsid w:val="00F656AE"/>
    <w:rsid w:val="00F65F62"/>
    <w:rsid w:val="00F66592"/>
    <w:rsid w:val="00F666D9"/>
    <w:rsid w:val="00F66E19"/>
    <w:rsid w:val="00F66EBB"/>
    <w:rsid w:val="00F67DC8"/>
    <w:rsid w:val="00F708E5"/>
    <w:rsid w:val="00F71093"/>
    <w:rsid w:val="00F713F3"/>
    <w:rsid w:val="00F7399E"/>
    <w:rsid w:val="00F7517C"/>
    <w:rsid w:val="00F75A34"/>
    <w:rsid w:val="00F75CD3"/>
    <w:rsid w:val="00F75F96"/>
    <w:rsid w:val="00F764E0"/>
    <w:rsid w:val="00F76848"/>
    <w:rsid w:val="00F76C5E"/>
    <w:rsid w:val="00F7708F"/>
    <w:rsid w:val="00F77DDE"/>
    <w:rsid w:val="00F8032C"/>
    <w:rsid w:val="00F80797"/>
    <w:rsid w:val="00F808A2"/>
    <w:rsid w:val="00F80F04"/>
    <w:rsid w:val="00F80F62"/>
    <w:rsid w:val="00F815A2"/>
    <w:rsid w:val="00F815E4"/>
    <w:rsid w:val="00F81717"/>
    <w:rsid w:val="00F8171A"/>
    <w:rsid w:val="00F81E00"/>
    <w:rsid w:val="00F820EC"/>
    <w:rsid w:val="00F827EE"/>
    <w:rsid w:val="00F82986"/>
    <w:rsid w:val="00F82C05"/>
    <w:rsid w:val="00F82E5A"/>
    <w:rsid w:val="00F82F7F"/>
    <w:rsid w:val="00F83916"/>
    <w:rsid w:val="00F83A0F"/>
    <w:rsid w:val="00F83D64"/>
    <w:rsid w:val="00F845C4"/>
    <w:rsid w:val="00F84D65"/>
    <w:rsid w:val="00F84E7F"/>
    <w:rsid w:val="00F85103"/>
    <w:rsid w:val="00F85E20"/>
    <w:rsid w:val="00F85E80"/>
    <w:rsid w:val="00F86782"/>
    <w:rsid w:val="00F868ED"/>
    <w:rsid w:val="00F86C0A"/>
    <w:rsid w:val="00F877F0"/>
    <w:rsid w:val="00F87CB8"/>
    <w:rsid w:val="00F9037F"/>
    <w:rsid w:val="00F90734"/>
    <w:rsid w:val="00F9092D"/>
    <w:rsid w:val="00F93953"/>
    <w:rsid w:val="00F93F65"/>
    <w:rsid w:val="00F94408"/>
    <w:rsid w:val="00F94B94"/>
    <w:rsid w:val="00F95E76"/>
    <w:rsid w:val="00F96429"/>
    <w:rsid w:val="00F977FF"/>
    <w:rsid w:val="00F97C7E"/>
    <w:rsid w:val="00F97EA4"/>
    <w:rsid w:val="00FA0338"/>
    <w:rsid w:val="00FA0571"/>
    <w:rsid w:val="00FA1EA2"/>
    <w:rsid w:val="00FA1EF0"/>
    <w:rsid w:val="00FA20B1"/>
    <w:rsid w:val="00FA2122"/>
    <w:rsid w:val="00FA270F"/>
    <w:rsid w:val="00FA2869"/>
    <w:rsid w:val="00FA3035"/>
    <w:rsid w:val="00FA3263"/>
    <w:rsid w:val="00FA40F2"/>
    <w:rsid w:val="00FA460B"/>
    <w:rsid w:val="00FA5585"/>
    <w:rsid w:val="00FA5667"/>
    <w:rsid w:val="00FA5828"/>
    <w:rsid w:val="00FA5AD3"/>
    <w:rsid w:val="00FA64FF"/>
    <w:rsid w:val="00FA6A66"/>
    <w:rsid w:val="00FA6E56"/>
    <w:rsid w:val="00FA7125"/>
    <w:rsid w:val="00FA7185"/>
    <w:rsid w:val="00FA7265"/>
    <w:rsid w:val="00FA7550"/>
    <w:rsid w:val="00FA761B"/>
    <w:rsid w:val="00FA7705"/>
    <w:rsid w:val="00FA7BDF"/>
    <w:rsid w:val="00FB1171"/>
    <w:rsid w:val="00FB16EF"/>
    <w:rsid w:val="00FB43F2"/>
    <w:rsid w:val="00FB448D"/>
    <w:rsid w:val="00FB5D84"/>
    <w:rsid w:val="00FB6A87"/>
    <w:rsid w:val="00FB6C39"/>
    <w:rsid w:val="00FB765D"/>
    <w:rsid w:val="00FB7DB5"/>
    <w:rsid w:val="00FC0359"/>
    <w:rsid w:val="00FC1224"/>
    <w:rsid w:val="00FC15CC"/>
    <w:rsid w:val="00FC2C21"/>
    <w:rsid w:val="00FC36B5"/>
    <w:rsid w:val="00FC387F"/>
    <w:rsid w:val="00FC3A33"/>
    <w:rsid w:val="00FC3F21"/>
    <w:rsid w:val="00FC4304"/>
    <w:rsid w:val="00FC4684"/>
    <w:rsid w:val="00FC4DD9"/>
    <w:rsid w:val="00FC5315"/>
    <w:rsid w:val="00FC5903"/>
    <w:rsid w:val="00FC59EA"/>
    <w:rsid w:val="00FC5F5C"/>
    <w:rsid w:val="00FC64A7"/>
    <w:rsid w:val="00FC67EF"/>
    <w:rsid w:val="00FC6A8E"/>
    <w:rsid w:val="00FC6B2B"/>
    <w:rsid w:val="00FC6E3B"/>
    <w:rsid w:val="00FC70D5"/>
    <w:rsid w:val="00FC7B61"/>
    <w:rsid w:val="00FD0614"/>
    <w:rsid w:val="00FD0DCE"/>
    <w:rsid w:val="00FD12C0"/>
    <w:rsid w:val="00FD1416"/>
    <w:rsid w:val="00FD1806"/>
    <w:rsid w:val="00FD2103"/>
    <w:rsid w:val="00FD2FF9"/>
    <w:rsid w:val="00FD3A4A"/>
    <w:rsid w:val="00FD3E76"/>
    <w:rsid w:val="00FD3F06"/>
    <w:rsid w:val="00FD4AF7"/>
    <w:rsid w:val="00FD59B2"/>
    <w:rsid w:val="00FD5D97"/>
    <w:rsid w:val="00FD5E00"/>
    <w:rsid w:val="00FD5F41"/>
    <w:rsid w:val="00FD6325"/>
    <w:rsid w:val="00FD6408"/>
    <w:rsid w:val="00FD74EA"/>
    <w:rsid w:val="00FD7543"/>
    <w:rsid w:val="00FD7CEC"/>
    <w:rsid w:val="00FE12DD"/>
    <w:rsid w:val="00FE17F2"/>
    <w:rsid w:val="00FE190E"/>
    <w:rsid w:val="00FE2885"/>
    <w:rsid w:val="00FE3AFE"/>
    <w:rsid w:val="00FE3FBD"/>
    <w:rsid w:val="00FE4336"/>
    <w:rsid w:val="00FE4688"/>
    <w:rsid w:val="00FE4CD6"/>
    <w:rsid w:val="00FE4D40"/>
    <w:rsid w:val="00FE5044"/>
    <w:rsid w:val="00FE5400"/>
    <w:rsid w:val="00FE5A9B"/>
    <w:rsid w:val="00FE5C74"/>
    <w:rsid w:val="00FE670B"/>
    <w:rsid w:val="00FE697E"/>
    <w:rsid w:val="00FE7019"/>
    <w:rsid w:val="00FE7A6A"/>
    <w:rsid w:val="00FF0906"/>
    <w:rsid w:val="00FF1044"/>
    <w:rsid w:val="00FF1FEE"/>
    <w:rsid w:val="00FF27BF"/>
    <w:rsid w:val="00FF36F2"/>
    <w:rsid w:val="00FF3ADE"/>
    <w:rsid w:val="00FF402C"/>
    <w:rsid w:val="00FF4180"/>
    <w:rsid w:val="00FF4FB6"/>
    <w:rsid w:val="00FF5445"/>
    <w:rsid w:val="00FF58E3"/>
    <w:rsid w:val="00FF5FF2"/>
    <w:rsid w:val="00FF6120"/>
    <w:rsid w:val="00FF69BC"/>
    <w:rsid w:val="00FF71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23E4"/>
  </w:style>
  <w:style w:type="paragraph" w:styleId="1">
    <w:name w:val="heading 1"/>
    <w:basedOn w:val="a"/>
    <w:next w:val="a"/>
    <w:link w:val="10"/>
    <w:uiPriority w:val="9"/>
    <w:qFormat/>
    <w:rsid w:val="00DA23E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A23E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DA23E4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DA23E4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DA23E4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A23E4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A23E4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A23E4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A23E4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A23E4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DA23E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DA23E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DA23E4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0"/>
    <w:link w:val="4"/>
    <w:uiPriority w:val="9"/>
    <w:rsid w:val="00DA23E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0"/>
    <w:link w:val="5"/>
    <w:uiPriority w:val="9"/>
    <w:rsid w:val="00DA23E4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Заголовок 6 Знак"/>
    <w:basedOn w:val="a0"/>
    <w:link w:val="6"/>
    <w:uiPriority w:val="9"/>
    <w:rsid w:val="00DA23E4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0">
    <w:name w:val="Заголовок 7 Знак"/>
    <w:basedOn w:val="a0"/>
    <w:link w:val="7"/>
    <w:uiPriority w:val="9"/>
    <w:rsid w:val="00DA23E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Заголовок 8 Знак"/>
    <w:basedOn w:val="a0"/>
    <w:link w:val="8"/>
    <w:uiPriority w:val="9"/>
    <w:rsid w:val="00DA23E4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rsid w:val="00DA23E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4">
    <w:name w:val="caption"/>
    <w:basedOn w:val="a"/>
    <w:next w:val="a"/>
    <w:uiPriority w:val="35"/>
    <w:semiHidden/>
    <w:unhideWhenUsed/>
    <w:qFormat/>
    <w:rsid w:val="00DA23E4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5">
    <w:name w:val="Title"/>
    <w:basedOn w:val="a"/>
    <w:next w:val="a"/>
    <w:link w:val="a6"/>
    <w:uiPriority w:val="10"/>
    <w:qFormat/>
    <w:rsid w:val="00DA23E4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6">
    <w:name w:val="Название Знак"/>
    <w:basedOn w:val="a0"/>
    <w:link w:val="a5"/>
    <w:uiPriority w:val="10"/>
    <w:rsid w:val="00DA23E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7">
    <w:name w:val="Subtitle"/>
    <w:basedOn w:val="a"/>
    <w:next w:val="a"/>
    <w:link w:val="a8"/>
    <w:uiPriority w:val="11"/>
    <w:qFormat/>
    <w:rsid w:val="00DA23E4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8">
    <w:name w:val="Подзаголовок Знак"/>
    <w:basedOn w:val="a0"/>
    <w:link w:val="a7"/>
    <w:uiPriority w:val="11"/>
    <w:rsid w:val="00DA23E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9">
    <w:name w:val="Strong"/>
    <w:basedOn w:val="a0"/>
    <w:uiPriority w:val="22"/>
    <w:qFormat/>
    <w:rsid w:val="00DA23E4"/>
    <w:rPr>
      <w:b/>
      <w:bCs/>
    </w:rPr>
  </w:style>
  <w:style w:type="character" w:styleId="aa">
    <w:name w:val="Emphasis"/>
    <w:basedOn w:val="a0"/>
    <w:uiPriority w:val="20"/>
    <w:qFormat/>
    <w:rsid w:val="00DA23E4"/>
    <w:rPr>
      <w:i/>
      <w:iCs/>
    </w:rPr>
  </w:style>
  <w:style w:type="paragraph" w:styleId="ab">
    <w:name w:val="No Spacing"/>
    <w:uiPriority w:val="1"/>
    <w:qFormat/>
    <w:rsid w:val="00DA23E4"/>
    <w:pPr>
      <w:spacing w:after="0" w:line="240" w:lineRule="auto"/>
    </w:pPr>
  </w:style>
  <w:style w:type="paragraph" w:styleId="21">
    <w:name w:val="Quote"/>
    <w:basedOn w:val="a"/>
    <w:next w:val="a"/>
    <w:link w:val="22"/>
    <w:uiPriority w:val="29"/>
    <w:qFormat/>
    <w:rsid w:val="00DA23E4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DA23E4"/>
    <w:rPr>
      <w:i/>
      <w:iCs/>
      <w:color w:val="000000" w:themeColor="text1"/>
    </w:rPr>
  </w:style>
  <w:style w:type="paragraph" w:styleId="ac">
    <w:name w:val="Intense Quote"/>
    <w:basedOn w:val="a"/>
    <w:next w:val="a"/>
    <w:link w:val="ad"/>
    <w:uiPriority w:val="30"/>
    <w:qFormat/>
    <w:rsid w:val="00DA23E4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d">
    <w:name w:val="Выделенная цитата Знак"/>
    <w:basedOn w:val="a0"/>
    <w:link w:val="ac"/>
    <w:uiPriority w:val="30"/>
    <w:rsid w:val="00DA23E4"/>
    <w:rPr>
      <w:b/>
      <w:bCs/>
      <w:i/>
      <w:iCs/>
      <w:color w:val="4F81BD" w:themeColor="accent1"/>
    </w:rPr>
  </w:style>
  <w:style w:type="character" w:styleId="ae">
    <w:name w:val="Subtle Emphasis"/>
    <w:basedOn w:val="a0"/>
    <w:uiPriority w:val="19"/>
    <w:qFormat/>
    <w:rsid w:val="00DA23E4"/>
    <w:rPr>
      <w:i/>
      <w:iCs/>
      <w:color w:val="808080" w:themeColor="text1" w:themeTint="7F"/>
    </w:rPr>
  </w:style>
  <w:style w:type="character" w:styleId="af">
    <w:name w:val="Intense Emphasis"/>
    <w:basedOn w:val="a0"/>
    <w:uiPriority w:val="21"/>
    <w:qFormat/>
    <w:rsid w:val="00DA23E4"/>
    <w:rPr>
      <w:b/>
      <w:bCs/>
      <w:i/>
      <w:iCs/>
      <w:color w:val="4F81BD" w:themeColor="accent1"/>
    </w:rPr>
  </w:style>
  <w:style w:type="character" w:styleId="af0">
    <w:name w:val="Subtle Reference"/>
    <w:basedOn w:val="a0"/>
    <w:uiPriority w:val="31"/>
    <w:qFormat/>
    <w:rsid w:val="00DA23E4"/>
    <w:rPr>
      <w:smallCaps/>
      <w:color w:val="C0504D" w:themeColor="accent2"/>
      <w:u w:val="single"/>
    </w:rPr>
  </w:style>
  <w:style w:type="character" w:styleId="af1">
    <w:name w:val="Intense Reference"/>
    <w:basedOn w:val="a0"/>
    <w:uiPriority w:val="32"/>
    <w:qFormat/>
    <w:rsid w:val="00DA23E4"/>
    <w:rPr>
      <w:b/>
      <w:bCs/>
      <w:smallCaps/>
      <w:color w:val="C0504D" w:themeColor="accent2"/>
      <w:spacing w:val="5"/>
      <w:u w:val="single"/>
    </w:rPr>
  </w:style>
  <w:style w:type="character" w:styleId="af2">
    <w:name w:val="Book Title"/>
    <w:basedOn w:val="a0"/>
    <w:uiPriority w:val="33"/>
    <w:qFormat/>
    <w:rsid w:val="00DA23E4"/>
    <w:rPr>
      <w:b/>
      <w:bCs/>
      <w:smallCaps/>
      <w:spacing w:val="5"/>
    </w:rPr>
  </w:style>
  <w:style w:type="paragraph" w:styleId="af3">
    <w:name w:val="TOC Heading"/>
    <w:basedOn w:val="1"/>
    <w:next w:val="a"/>
    <w:uiPriority w:val="39"/>
    <w:semiHidden/>
    <w:unhideWhenUsed/>
    <w:qFormat/>
    <w:rsid w:val="00DA23E4"/>
    <w:pPr>
      <w:outlineLvl w:val="9"/>
    </w:pPr>
  </w:style>
  <w:style w:type="table" w:styleId="af4">
    <w:name w:val="Table Grid"/>
    <w:basedOn w:val="a1"/>
    <w:uiPriority w:val="59"/>
    <w:rsid w:val="001C1F3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265</Words>
  <Characters>1514</Characters>
  <Application>Microsoft Office Word</Application>
  <DocSecurity>0</DocSecurity>
  <Lines>12</Lines>
  <Paragraphs>3</Paragraphs>
  <ScaleCrop>false</ScaleCrop>
  <Company>home</Company>
  <LinksUpToDate>false</LinksUpToDate>
  <CharactersWithSpaces>17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a</dc:creator>
  <cp:lastModifiedBy>1a</cp:lastModifiedBy>
  <cp:revision>2</cp:revision>
  <dcterms:created xsi:type="dcterms:W3CDTF">2012-09-10T11:33:00Z</dcterms:created>
  <dcterms:modified xsi:type="dcterms:W3CDTF">2012-09-10T11:46:00Z</dcterms:modified>
</cp:coreProperties>
</file>